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1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2.xml" ContentType="application/vnd.openxmlformats-officedocument.presentationml.notesSlid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notesSlides/notesSlide3.xml" ContentType="application/vnd.openxmlformats-officedocument.presentationml.notesSlide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notesSlides/notesSlide4.xml" ContentType="application/vnd.openxmlformats-officedocument.presentationml.notesSlide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notesSlides/notesSlide5.xml" ContentType="application/vnd.openxmlformats-officedocument.presentationml.notesSlide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notesSlides/notesSlide6.xml" ContentType="application/vnd.openxmlformats-officedocument.presentationml.notesSlide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notesSlides/notesSlide7.xml" ContentType="application/vnd.openxmlformats-officedocument.presentationml.notesSlide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notesSlides/notesSlide8.xml" ContentType="application/vnd.openxmlformats-officedocument.presentationml.notesSlide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notesSlides/notesSlide9.xml" ContentType="application/vnd.openxmlformats-officedocument.presentationml.notesSlide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notesSlides/notesSlide10.xml" ContentType="application/vnd.openxmlformats-officedocument.presentationml.notesSlide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notesSlides/notesSlide11.xml" ContentType="application/vnd.openxmlformats-officedocument.presentationml.notesSlide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notesSlides/notesSlide12.xml" ContentType="application/vnd.openxmlformats-officedocument.presentationml.notesSlide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notesSlides/notesSlide13.xml" ContentType="application/vnd.openxmlformats-officedocument.presentationml.notesSlide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notesSlides/notesSlide14.xml" ContentType="application/vnd.openxmlformats-officedocument.presentationml.notesSlide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notesSlides/notesSlide15.xml" ContentType="application/vnd.openxmlformats-officedocument.presentationml.notesSlide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notesSlides/notesSlide16.xml" ContentType="application/vnd.openxmlformats-officedocument.presentationml.notesSlide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notesSlides/notesSlide17.xml" ContentType="application/vnd.openxmlformats-officedocument.presentationml.notesSlide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notesSlides/notesSlide18.xml" ContentType="application/vnd.openxmlformats-officedocument.presentationml.notesSlide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notesSlides/notesSlide19.xml" ContentType="application/vnd.openxmlformats-officedocument.presentationml.notesSlide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notesSlides/notesSlide20.xml" ContentType="application/vnd.openxmlformats-officedocument.presentationml.notesSlide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notesSlides/notesSlide21.xml" ContentType="application/vnd.openxmlformats-officedocument.presentationml.notesSlide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notesSlides/notesSlide22.xml" ContentType="application/vnd.openxmlformats-officedocument.presentationml.notesSlide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notesSlides/notesSlide23.xml" ContentType="application/vnd.openxmlformats-officedocument.presentationml.notesSlide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notesSlides/notesSlide24.xml" ContentType="application/vnd.openxmlformats-officedocument.presentationml.notesSlide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notesSlides/notesSlide25.xml" ContentType="application/vnd.openxmlformats-officedocument.presentationml.notesSlide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notesSlides/notesSlide26.xml" ContentType="application/vnd.openxmlformats-officedocument.presentationml.notesSlide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9" r:id="rId1"/>
  </p:sldMasterIdLst>
  <p:notesMasterIdLst>
    <p:notesMasterId r:id="rId29"/>
  </p:notesMasterIdLst>
  <p:handoutMasterIdLst>
    <p:handoutMasterId r:id="rId30"/>
  </p:handoutMasterIdLst>
  <p:sldIdLst>
    <p:sldId id="942" r:id="rId2"/>
    <p:sldId id="1004" r:id="rId3"/>
    <p:sldId id="944" r:id="rId4"/>
    <p:sldId id="1007" r:id="rId5"/>
    <p:sldId id="981" r:id="rId6"/>
    <p:sldId id="1010" r:id="rId7"/>
    <p:sldId id="913" r:id="rId8"/>
    <p:sldId id="1013" r:id="rId9"/>
    <p:sldId id="959" r:id="rId10"/>
    <p:sldId id="980" r:id="rId11"/>
    <p:sldId id="960" r:id="rId12"/>
    <p:sldId id="1017" r:id="rId13"/>
    <p:sldId id="1018" r:id="rId14"/>
    <p:sldId id="1000" r:id="rId15"/>
    <p:sldId id="962" r:id="rId16"/>
    <p:sldId id="977" r:id="rId17"/>
    <p:sldId id="1003" r:id="rId18"/>
    <p:sldId id="1011" r:id="rId19"/>
    <p:sldId id="965" r:id="rId20"/>
    <p:sldId id="968" r:id="rId21"/>
    <p:sldId id="976" r:id="rId22"/>
    <p:sldId id="969" r:id="rId23"/>
    <p:sldId id="970" r:id="rId24"/>
    <p:sldId id="1012" r:id="rId25"/>
    <p:sldId id="973" r:id="rId26"/>
    <p:sldId id="1019" r:id="rId27"/>
    <p:sldId id="940" r:id="rId28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Savard" initials="" lastIdx="2" clrIdx="0"/>
  <p:cmAuthor id="1" name="El Hadj TOURE" initials="EHT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66FFFF"/>
    <a:srgbClr val="99CC00"/>
    <a:srgbClr val="000000"/>
    <a:srgbClr val="B2B2B2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Aucun style, aucune grill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E9639D4-E3E2-4D34-9284-5A2195B3D0D7}" styleName="Style clair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28" autoAdjust="0"/>
    <p:restoredTop sz="91834" autoAdjust="0"/>
  </p:normalViewPr>
  <p:slideViewPr>
    <p:cSldViewPr>
      <p:cViewPr varScale="1">
        <p:scale>
          <a:sx n="78" d="100"/>
          <a:sy n="78" d="100"/>
        </p:scale>
        <p:origin x="854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2" d="100"/>
          <a:sy n="52" d="100"/>
        </p:scale>
        <p:origin x="-1812" y="-108"/>
      </p:cViewPr>
      <p:guideLst>
        <p:guide orient="horz" pos="3024"/>
        <p:guide pos="230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47" tIns="47873" rIns="95747" bIns="47873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fr-FR" dirty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5280" y="0"/>
            <a:ext cx="3169920" cy="48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47" tIns="47873" rIns="95747" bIns="47873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endParaRPr lang="fr-FR" dirty="0"/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813"/>
            <a:ext cx="3169920" cy="48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47" tIns="47873" rIns="95747" bIns="47873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fr-FR" dirty="0"/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5280" y="9120813"/>
            <a:ext cx="3169920" cy="48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47" tIns="47873" rIns="95747" bIns="47873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FB459A96-B91C-4FA7-9347-EC75B3E334BC}" type="slidenum">
              <a:rPr lang="fr-FR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3594260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47" tIns="47873" rIns="95747" bIns="47873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fr-FR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5280" y="0"/>
            <a:ext cx="3169920" cy="48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47" tIns="47873" rIns="95747" bIns="47873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endParaRPr lang="fr-FR" dirty="0"/>
          </a:p>
        </p:txBody>
      </p:sp>
      <p:sp>
        <p:nvSpPr>
          <p:cNvPr id="286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86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5360" y="4561226"/>
            <a:ext cx="5364480" cy="432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47" tIns="47873" rIns="95747" bIns="4787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813"/>
            <a:ext cx="3169920" cy="48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47" tIns="47873" rIns="95747" bIns="47873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fr-FR" dirty="0"/>
          </a:p>
        </p:txBody>
      </p:sp>
      <p:sp>
        <p:nvSpPr>
          <p:cNvPr id="286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5280" y="9120813"/>
            <a:ext cx="3169920" cy="48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47" tIns="47873" rIns="95747" bIns="47873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D4F03315-2FA4-4EC1-B288-889F4DD0CAAB}" type="slidenum">
              <a:rPr lang="fr-FR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8595190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1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5775526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10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9740633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11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61066670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12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772082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13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9786151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14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389187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15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 baseline="0" dirty="0"/>
          </a:p>
        </p:txBody>
      </p:sp>
    </p:spTree>
    <p:extLst>
      <p:ext uri="{BB962C8B-B14F-4D97-AF65-F5344CB8AC3E}">
        <p14:creationId xmlns:p14="http://schemas.microsoft.com/office/powerpoint/2010/main" val="300228081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16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2484944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17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57625753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18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69659410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19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9737004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2</a:t>
            </a:fld>
            <a:endParaRPr lang="fr-FR" dirty="0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CA" baseline="0" dirty="0"/>
          </a:p>
        </p:txBody>
      </p:sp>
    </p:spTree>
    <p:extLst>
      <p:ext uri="{BB962C8B-B14F-4D97-AF65-F5344CB8AC3E}">
        <p14:creationId xmlns:p14="http://schemas.microsoft.com/office/powerpoint/2010/main" val="366785499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20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04443447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21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71504003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22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>
              <a:lnSpc>
                <a:spcPct val="90000"/>
              </a:lnSpc>
            </a:pPr>
            <a:endParaRPr lang="fr-CA" altLang="fr-FR" dirty="0"/>
          </a:p>
        </p:txBody>
      </p:sp>
    </p:spTree>
    <p:extLst>
      <p:ext uri="{BB962C8B-B14F-4D97-AF65-F5344CB8AC3E}">
        <p14:creationId xmlns:p14="http://schemas.microsoft.com/office/powerpoint/2010/main" val="360357754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23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fr-CA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C’est ce que</a:t>
            </a:r>
            <a:r>
              <a:rPr kumimoji="1" lang="fr-CA" sz="1200" kern="1200" baseline="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 je viens d’expliquer</a:t>
            </a:r>
            <a:endParaRPr lang="fr-FR" sz="2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fr-FR" sz="2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04551931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24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58384123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25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fr-FR" baseline="0" dirty="0"/>
          </a:p>
        </p:txBody>
      </p:sp>
    </p:spTree>
    <p:extLst>
      <p:ext uri="{BB962C8B-B14F-4D97-AF65-F5344CB8AC3E}">
        <p14:creationId xmlns:p14="http://schemas.microsoft.com/office/powerpoint/2010/main" val="337735797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26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fr-FR" baseline="0" dirty="0"/>
          </a:p>
        </p:txBody>
      </p:sp>
    </p:spTree>
    <p:extLst>
      <p:ext uri="{BB962C8B-B14F-4D97-AF65-F5344CB8AC3E}">
        <p14:creationId xmlns:p14="http://schemas.microsoft.com/office/powerpoint/2010/main" val="232830324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>
                <a:solidFill>
                  <a:prstClr val="black"/>
                </a:solidFill>
              </a:rPr>
              <a:pPr/>
              <a:t>27</a:t>
            </a:fld>
            <a:endParaRPr lang="fr-FR">
              <a:solidFill>
                <a:prstClr val="black"/>
              </a:solidFill>
            </a:endParaRPr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39367" indent="-239367"/>
            <a:endParaRPr lang="fr-CA" baseline="0" dirty="0"/>
          </a:p>
        </p:txBody>
      </p:sp>
    </p:spTree>
    <p:extLst>
      <p:ext uri="{BB962C8B-B14F-4D97-AF65-F5344CB8AC3E}">
        <p14:creationId xmlns:p14="http://schemas.microsoft.com/office/powerpoint/2010/main" val="29041665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3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1187521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4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933450" lvl="1" indent="-324000">
              <a:buClr>
                <a:schemeClr val="accent3">
                  <a:lumMod val="60000"/>
                  <a:lumOff val="40000"/>
                </a:schemeClr>
              </a:buClr>
            </a:pP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746134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5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baseline="0" dirty="0"/>
          </a:p>
        </p:txBody>
      </p:sp>
    </p:spTree>
    <p:extLst>
      <p:ext uri="{BB962C8B-B14F-4D97-AF65-F5344CB8AC3E}">
        <p14:creationId xmlns:p14="http://schemas.microsoft.com/office/powerpoint/2010/main" val="29482375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6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843093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7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333621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8</a:t>
            </a:fld>
            <a:endParaRPr lang="fr-FR" dirty="0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CA" baseline="0" dirty="0"/>
          </a:p>
        </p:txBody>
      </p:sp>
    </p:spTree>
    <p:extLst>
      <p:ext uri="{BB962C8B-B14F-4D97-AF65-F5344CB8AC3E}">
        <p14:creationId xmlns:p14="http://schemas.microsoft.com/office/powerpoint/2010/main" val="33966857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9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2043838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fr-FR"/>
              <a:t>Cliquez pour modifier le style du titre</a:t>
            </a:r>
            <a:endParaRPr kumimoji="0" lang="en-US"/>
          </a:p>
        </p:txBody>
      </p:sp>
      <p:sp>
        <p:nvSpPr>
          <p:cNvPr id="17" name="Sous-titr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fr-FR"/>
              <a:t>Cliquez pour modifier le style des sous-titres du masque</a:t>
            </a:r>
            <a:endParaRPr kumimoji="0" lang="en-US"/>
          </a:p>
        </p:txBody>
      </p:sp>
      <p:sp>
        <p:nvSpPr>
          <p:cNvPr id="30" name="Espace réservé de la date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AD8F80-BA30-4E2C-B5A4-99B4F5EF4FD2}" type="datetime10">
              <a:rPr lang="fr-FR" smtClean="0"/>
              <a:t>07:42</a:t>
            </a:fld>
            <a:endParaRPr lang="fr-FR" dirty="0"/>
          </a:p>
        </p:txBody>
      </p:sp>
      <p:sp>
        <p:nvSpPr>
          <p:cNvPr id="19" name="Espace réservé du pied de page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27" name="Espace réservé du numéro de diapositive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‹N°›</a:t>
            </a:fld>
            <a:endParaRPr lang="fr-FR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fr-FR"/>
              <a:t>Cliquez pour modifier les styles du texte du masque</a:t>
            </a:r>
          </a:p>
          <a:p>
            <a:pPr lvl="1" eaLnBrk="1" latinLnBrk="0" hangingPunct="1"/>
            <a:r>
              <a:rPr lang="fr-FR"/>
              <a:t>Deuxième niveau</a:t>
            </a:r>
          </a:p>
          <a:p>
            <a:pPr lvl="2" eaLnBrk="1" latinLnBrk="0" hangingPunct="1"/>
            <a:r>
              <a:rPr lang="fr-FR"/>
              <a:t>Troisième niveau</a:t>
            </a:r>
          </a:p>
          <a:p>
            <a:pPr lvl="3" eaLnBrk="1" latinLnBrk="0" hangingPunct="1"/>
            <a:r>
              <a:rPr lang="fr-FR"/>
              <a:t>Quatrième niveau</a:t>
            </a:r>
          </a:p>
          <a:p>
            <a:pPr lvl="4" eaLnBrk="1" latinLnBrk="0" hangingPunct="1"/>
            <a:r>
              <a:rPr lang="fr-FR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386ABD-C59A-4EF8-B15A-756A809F44A5}" type="datetime10">
              <a:rPr lang="fr-FR" smtClean="0"/>
              <a:t>07:42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D2C02A-6188-411D-83B6-99420884AAC3}" type="slidenum">
              <a:rPr lang="fr-FR" smtClean="0"/>
              <a:pPr/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fr-FR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fr-FR"/>
              <a:t>Cliquez pour modifier les styles du texte du masque</a:t>
            </a:r>
          </a:p>
          <a:p>
            <a:pPr lvl="1" eaLnBrk="1" latinLnBrk="0" hangingPunct="1"/>
            <a:r>
              <a:rPr lang="fr-FR"/>
              <a:t>Deuxième niveau</a:t>
            </a:r>
          </a:p>
          <a:p>
            <a:pPr lvl="2" eaLnBrk="1" latinLnBrk="0" hangingPunct="1"/>
            <a:r>
              <a:rPr lang="fr-FR"/>
              <a:t>Troisième niveau</a:t>
            </a:r>
          </a:p>
          <a:p>
            <a:pPr lvl="3" eaLnBrk="1" latinLnBrk="0" hangingPunct="1"/>
            <a:r>
              <a:rPr lang="fr-FR"/>
              <a:t>Quatrième niveau</a:t>
            </a:r>
          </a:p>
          <a:p>
            <a:pPr lvl="4" eaLnBrk="1" latinLnBrk="0" hangingPunct="1"/>
            <a:r>
              <a:rPr lang="fr-FR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ABDE95-81B1-4607-9B77-628D960EC874}" type="datetime10">
              <a:rPr lang="fr-FR" smtClean="0"/>
              <a:t>07:42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9F0E-8BFC-4B7F-991E-DDD7DB0EE09A}" type="slidenum">
              <a:rPr lang="fr-FR" smtClean="0"/>
              <a:pPr/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/>
              <a:t>Cliquez pour modifier le style du titre</a:t>
            </a:r>
            <a:endParaRPr kumimoji="0"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fr-FR"/>
              <a:t>Cliquez pour modifier les styles du texte du masque</a:t>
            </a:r>
          </a:p>
          <a:p>
            <a:pPr lvl="1" eaLnBrk="1" latinLnBrk="0" hangingPunct="1"/>
            <a:r>
              <a:rPr lang="fr-FR"/>
              <a:t>Deuxième niveau</a:t>
            </a:r>
          </a:p>
          <a:p>
            <a:pPr lvl="2" eaLnBrk="1" latinLnBrk="0" hangingPunct="1"/>
            <a:r>
              <a:rPr lang="fr-FR"/>
              <a:t>Troisième niveau</a:t>
            </a:r>
          </a:p>
          <a:p>
            <a:pPr lvl="3" eaLnBrk="1" latinLnBrk="0" hangingPunct="1"/>
            <a:r>
              <a:rPr lang="fr-FR"/>
              <a:t>Quatrième niveau</a:t>
            </a:r>
          </a:p>
          <a:p>
            <a:pPr lvl="4" eaLnBrk="1" latinLnBrk="0" hangingPunct="1"/>
            <a:r>
              <a:rPr lang="fr-FR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32904-6DA4-45E7-BA35-1485D055E2E1}" type="datetime10">
              <a:rPr lang="fr-FR" smtClean="0"/>
              <a:t>07:42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9DB04-DEBA-4F5A-AE75-2C003DA010F1}" type="slidenum">
              <a:rPr lang="fr-FR" smtClean="0"/>
              <a:pPr/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fr-FR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fr-FR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EFCCD9-A82B-46D5-8A36-619693D06E3B}" type="datetime10">
              <a:rPr lang="fr-FR" smtClean="0"/>
              <a:t>07:42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6A968C-EBCE-4711-A4F4-483E05929872}" type="slidenum">
              <a:rPr lang="fr-FR" smtClean="0"/>
              <a:pPr/>
              <a:t>‹N°›</a:t>
            </a:fld>
            <a:endParaRPr lang="fr-FR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fr-FR"/>
              <a:t>Cliquez pour modifier le style du titre</a:t>
            </a:r>
            <a:endParaRPr kumimoji="0"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fr-FR"/>
              <a:t>Cliquez pour modifier les styles du texte du masque</a:t>
            </a:r>
          </a:p>
          <a:p>
            <a:pPr lvl="1" eaLnBrk="1" latinLnBrk="0" hangingPunct="1"/>
            <a:r>
              <a:rPr lang="fr-FR"/>
              <a:t>Deuxième niveau</a:t>
            </a:r>
          </a:p>
          <a:p>
            <a:pPr lvl="2" eaLnBrk="1" latinLnBrk="0" hangingPunct="1"/>
            <a:r>
              <a:rPr lang="fr-FR"/>
              <a:t>Troisième niveau</a:t>
            </a:r>
          </a:p>
          <a:p>
            <a:pPr lvl="3" eaLnBrk="1" latinLnBrk="0" hangingPunct="1"/>
            <a:r>
              <a:rPr lang="fr-FR"/>
              <a:t>Quatrième niveau</a:t>
            </a:r>
          </a:p>
          <a:p>
            <a:pPr lvl="4" eaLnBrk="1" latinLnBrk="0" hangingPunct="1"/>
            <a:r>
              <a:rPr lang="fr-FR"/>
              <a:t>Cinquième niveau</a:t>
            </a:r>
            <a:endParaRPr kumimoji="0"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fr-FR"/>
              <a:t>Cliquez pour modifier les styles du texte du masque</a:t>
            </a:r>
          </a:p>
          <a:p>
            <a:pPr lvl="1" eaLnBrk="1" latinLnBrk="0" hangingPunct="1"/>
            <a:r>
              <a:rPr lang="fr-FR"/>
              <a:t>Deuxième niveau</a:t>
            </a:r>
          </a:p>
          <a:p>
            <a:pPr lvl="2" eaLnBrk="1" latinLnBrk="0" hangingPunct="1"/>
            <a:r>
              <a:rPr lang="fr-FR"/>
              <a:t>Troisième niveau</a:t>
            </a:r>
          </a:p>
          <a:p>
            <a:pPr lvl="3" eaLnBrk="1" latinLnBrk="0" hangingPunct="1"/>
            <a:r>
              <a:rPr lang="fr-FR"/>
              <a:t>Quatrième niveau</a:t>
            </a:r>
          </a:p>
          <a:p>
            <a:pPr lvl="4" eaLnBrk="1" latinLnBrk="0" hangingPunct="1"/>
            <a:r>
              <a:rPr lang="fr-FR"/>
              <a:t>Cinquième niveau</a:t>
            </a:r>
            <a:endParaRPr kumimoji="0"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83DAB5-0724-4A6A-8556-1744CAF14DC2}" type="datetime10">
              <a:rPr lang="fr-FR" smtClean="0"/>
              <a:t>07:42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55E08-600B-47DA-843E-E0DE75C846BC}" type="slidenum">
              <a:rPr lang="fr-FR" smtClean="0"/>
              <a:pPr/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fr-FR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fr-FR"/>
              <a:t>Cliquez pour modifier les styles du texte du masque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fr-FR"/>
              <a:t>Cliquez pour modifier les styles du texte du masque</a:t>
            </a:r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fr-FR"/>
              <a:t>Cliquez pour modifier les styles du texte du masque</a:t>
            </a:r>
          </a:p>
          <a:p>
            <a:pPr lvl="1" eaLnBrk="1" latinLnBrk="0" hangingPunct="1"/>
            <a:r>
              <a:rPr lang="fr-FR"/>
              <a:t>Deuxième niveau</a:t>
            </a:r>
          </a:p>
          <a:p>
            <a:pPr lvl="2" eaLnBrk="1" latinLnBrk="0" hangingPunct="1"/>
            <a:r>
              <a:rPr lang="fr-FR"/>
              <a:t>Troisième niveau</a:t>
            </a:r>
          </a:p>
          <a:p>
            <a:pPr lvl="3" eaLnBrk="1" latinLnBrk="0" hangingPunct="1"/>
            <a:r>
              <a:rPr lang="fr-FR"/>
              <a:t>Quatrième niveau</a:t>
            </a:r>
          </a:p>
          <a:p>
            <a:pPr lvl="4" eaLnBrk="1" latinLnBrk="0" hangingPunct="1"/>
            <a:r>
              <a:rPr lang="fr-FR"/>
              <a:t>Cinquième niveau</a:t>
            </a:r>
            <a:endParaRPr kumimoji="0" lang="en-US"/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fr-FR"/>
              <a:t>Cliquez pour modifier les styles du texte du masque</a:t>
            </a:r>
          </a:p>
          <a:p>
            <a:pPr lvl="1" eaLnBrk="1" latinLnBrk="0" hangingPunct="1"/>
            <a:r>
              <a:rPr lang="fr-FR"/>
              <a:t>Deuxième niveau</a:t>
            </a:r>
          </a:p>
          <a:p>
            <a:pPr lvl="2" eaLnBrk="1" latinLnBrk="0" hangingPunct="1"/>
            <a:r>
              <a:rPr lang="fr-FR"/>
              <a:t>Troisième niveau</a:t>
            </a:r>
          </a:p>
          <a:p>
            <a:pPr lvl="3" eaLnBrk="1" latinLnBrk="0" hangingPunct="1"/>
            <a:r>
              <a:rPr lang="fr-FR"/>
              <a:t>Quatrième niveau</a:t>
            </a:r>
          </a:p>
          <a:p>
            <a:pPr lvl="4" eaLnBrk="1" latinLnBrk="0" hangingPunct="1"/>
            <a:r>
              <a:rPr lang="fr-FR"/>
              <a:t>Cinquième niveau</a:t>
            </a:r>
            <a:endParaRPr kumimoji="0" lang="en-US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45DFD0-BBCF-4E72-B86E-A879480C4497}" type="datetime10">
              <a:rPr lang="fr-FR" smtClean="0"/>
              <a:t>07:42</a:t>
            </a:fld>
            <a:endParaRPr lang="fr-FR" dirty="0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492A94-6BA6-493E-9843-DD5DAE58B76F}" type="slidenum">
              <a:rPr lang="fr-FR" smtClean="0"/>
              <a:pPr/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fr-FR"/>
              <a:t>Cliquez pour modifier le style du titre</a:t>
            </a:r>
            <a:endParaRPr kumimoji="0"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C38A36-93DE-48BD-A2F6-D0BD3A5A549A}" type="datetime10">
              <a:rPr lang="fr-FR" smtClean="0"/>
              <a:t>07:42</a:t>
            </a:fld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00AF9E-3612-41DF-8193-6ED3637A5BA6}" type="slidenum">
              <a:rPr lang="fr-FR" smtClean="0"/>
              <a:pPr/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AA281-57E2-4DDF-98B9-044C1F0E2ED8}" type="datetime10">
              <a:rPr lang="fr-FR" smtClean="0"/>
              <a:t>07:42</a:t>
            </a:fld>
            <a:endParaRPr lang="fr-FR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72B794-3061-42C8-B679-CD80AD95A406}" type="slidenum">
              <a:rPr lang="fr-FR" smtClean="0"/>
              <a:pPr/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fr-FR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fr-FR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fr-FR"/>
              <a:t>Cliquez pour modifier les styles du texte du masque</a:t>
            </a:r>
          </a:p>
          <a:p>
            <a:pPr lvl="1" eaLnBrk="1" latinLnBrk="0" hangingPunct="1"/>
            <a:r>
              <a:rPr lang="fr-FR"/>
              <a:t>Deuxième niveau</a:t>
            </a:r>
          </a:p>
          <a:p>
            <a:pPr lvl="2" eaLnBrk="1" latinLnBrk="0" hangingPunct="1"/>
            <a:r>
              <a:rPr lang="fr-FR"/>
              <a:t>Troisième niveau</a:t>
            </a:r>
          </a:p>
          <a:p>
            <a:pPr lvl="3" eaLnBrk="1" latinLnBrk="0" hangingPunct="1"/>
            <a:r>
              <a:rPr lang="fr-FR"/>
              <a:t>Quatrième niveau</a:t>
            </a:r>
          </a:p>
          <a:p>
            <a:pPr lvl="4" eaLnBrk="1" latinLnBrk="0" hangingPunct="1"/>
            <a:r>
              <a:rPr lang="fr-FR"/>
              <a:t>Cinquième niveau</a:t>
            </a:r>
            <a:endParaRPr kumimoji="0"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CB457-D0E8-4287-ACBA-E69102A684A2}" type="datetime10">
              <a:rPr lang="fr-FR" smtClean="0"/>
              <a:t>07:42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3FF8FC-C7C6-44ED-B168-254C35482A00}" type="slidenum">
              <a:rPr lang="fr-FR" smtClean="0"/>
              <a:pPr/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gner et arrondir un rectangle à un seul coin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Triangle rect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fr-FR"/>
              <a:t>Cliquez pour modifier le style du titre</a:t>
            </a:r>
            <a:endParaRPr kumimoji="0"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fr-FR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DDA83-DE43-4ED6-98AF-B4993F7F9C7C}" type="datetime10">
              <a:rPr lang="fr-FR" smtClean="0"/>
              <a:t>07:42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06D77623-ABF3-40FC-BCFC-35E815F0DB91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fr-FR" dirty="0"/>
              <a:t>Cliquez sur l'icône pour ajouter une image</a:t>
            </a:r>
            <a:endParaRPr kumimoji="0" lang="en-US" dirty="0"/>
          </a:p>
        </p:txBody>
      </p:sp>
      <p:sp>
        <p:nvSpPr>
          <p:cNvPr id="10" name="Forme libre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orme libre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rme libre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orme libre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Espace réservé du titre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fr-FR"/>
              <a:t>Cliquez pour modifier le style du titre</a:t>
            </a:r>
            <a:endParaRPr kumimoji="0" lang="en-US"/>
          </a:p>
        </p:txBody>
      </p:sp>
      <p:sp>
        <p:nvSpPr>
          <p:cNvPr id="30" name="Espace réservé du texte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fr-FR"/>
              <a:t>Cliquez pour modifier les styles du texte du masque</a:t>
            </a:r>
          </a:p>
          <a:p>
            <a:pPr lvl="1" eaLnBrk="1" latinLnBrk="0" hangingPunct="1"/>
            <a:r>
              <a:rPr kumimoji="0" lang="fr-FR"/>
              <a:t>Deuxième niveau</a:t>
            </a:r>
          </a:p>
          <a:p>
            <a:pPr lvl="2" eaLnBrk="1" latinLnBrk="0" hangingPunct="1"/>
            <a:r>
              <a:rPr kumimoji="0" lang="fr-FR"/>
              <a:t>Troisième niveau</a:t>
            </a:r>
          </a:p>
          <a:p>
            <a:pPr lvl="3" eaLnBrk="1" latinLnBrk="0" hangingPunct="1"/>
            <a:r>
              <a:rPr kumimoji="0" lang="fr-FR"/>
              <a:t>Quatrième niveau</a:t>
            </a:r>
          </a:p>
          <a:p>
            <a:pPr lvl="4" eaLnBrk="1" latinLnBrk="0" hangingPunct="1"/>
            <a:r>
              <a:rPr kumimoji="0" lang="fr-FR"/>
              <a:t>Cinquième niveau</a:t>
            </a:r>
            <a:endParaRPr kumimoji="0" lang="en-US"/>
          </a:p>
        </p:txBody>
      </p:sp>
      <p:sp>
        <p:nvSpPr>
          <p:cNvPr id="10" name="Espace réservé de la date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07710C33-9F42-496D-AC73-C49CCB2AD9F8}" type="datetime10">
              <a:rPr lang="fr-FR" smtClean="0"/>
              <a:t>07:42</a:t>
            </a:fld>
            <a:endParaRPr lang="fr-FR" dirty="0"/>
          </a:p>
        </p:txBody>
      </p:sp>
      <p:sp>
        <p:nvSpPr>
          <p:cNvPr id="22" name="Espace réservé du pied de page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fr-FR" dirty="0"/>
          </a:p>
        </p:txBody>
      </p:sp>
      <p:sp>
        <p:nvSpPr>
          <p:cNvPr id="18" name="Espace réservé du numéro de diapositive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91D3AB32-615F-4643-BEB0-A8AE57DDBE8D}" type="slidenum">
              <a:rPr lang="fr-FR" smtClean="0"/>
              <a:pPr/>
              <a:t>‹N°›</a:t>
            </a:fld>
            <a:endParaRPr lang="fr-FR" dirty="0"/>
          </a:p>
        </p:txBody>
      </p:sp>
      <p:grpSp>
        <p:nvGrpSpPr>
          <p:cNvPr id="2" name="Groupe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orme libre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  <p:sp>
          <p:nvSpPr>
            <p:cNvPr id="13" name="Forme libre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</p:sldLayoutIdLst>
  <p:hf hdr="0" ftr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10" Type="http://schemas.openxmlformats.org/officeDocument/2006/relationships/notesSlide" Target="../notesSlides/notesSlide1.xml"/><Relationship Id="rId4" Type="http://schemas.openxmlformats.org/officeDocument/2006/relationships/tags" Target="../tags/tag4.xml"/><Relationship Id="rId9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3" Type="http://schemas.openxmlformats.org/officeDocument/2006/relationships/tags" Target="../tags/tag111.xml"/><Relationship Id="rId7" Type="http://schemas.openxmlformats.org/officeDocument/2006/relationships/tags" Target="../tags/tag115.xml"/><Relationship Id="rId2" Type="http://schemas.openxmlformats.org/officeDocument/2006/relationships/tags" Target="../tags/tag110.xml"/><Relationship Id="rId1" Type="http://schemas.openxmlformats.org/officeDocument/2006/relationships/tags" Target="../tags/tag109.xml"/><Relationship Id="rId6" Type="http://schemas.openxmlformats.org/officeDocument/2006/relationships/tags" Target="../tags/tag114.xml"/><Relationship Id="rId5" Type="http://schemas.openxmlformats.org/officeDocument/2006/relationships/tags" Target="../tags/tag113.xml"/><Relationship Id="rId4" Type="http://schemas.openxmlformats.org/officeDocument/2006/relationships/tags" Target="../tags/tag112.xml"/><Relationship Id="rId9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123.xml"/><Relationship Id="rId3" Type="http://schemas.openxmlformats.org/officeDocument/2006/relationships/tags" Target="../tags/tag118.xml"/><Relationship Id="rId7" Type="http://schemas.openxmlformats.org/officeDocument/2006/relationships/tags" Target="../tags/tag122.xml"/><Relationship Id="rId12" Type="http://schemas.openxmlformats.org/officeDocument/2006/relationships/image" Target="../media/image8.jpg"/><Relationship Id="rId2" Type="http://schemas.openxmlformats.org/officeDocument/2006/relationships/tags" Target="../tags/tag117.xml"/><Relationship Id="rId1" Type="http://schemas.openxmlformats.org/officeDocument/2006/relationships/tags" Target="../tags/tag116.xml"/><Relationship Id="rId6" Type="http://schemas.openxmlformats.org/officeDocument/2006/relationships/tags" Target="../tags/tag121.xml"/><Relationship Id="rId11" Type="http://schemas.openxmlformats.org/officeDocument/2006/relationships/image" Target="../media/image7.jpg"/><Relationship Id="rId5" Type="http://schemas.openxmlformats.org/officeDocument/2006/relationships/tags" Target="../tags/tag120.xml"/><Relationship Id="rId10" Type="http://schemas.openxmlformats.org/officeDocument/2006/relationships/notesSlide" Target="../notesSlides/notesSlide11.xml"/><Relationship Id="rId4" Type="http://schemas.openxmlformats.org/officeDocument/2006/relationships/tags" Target="../tags/tag119.xml"/><Relationship Id="rId9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3" Type="http://schemas.openxmlformats.org/officeDocument/2006/relationships/tags" Target="../tags/tag126.xml"/><Relationship Id="rId7" Type="http://schemas.openxmlformats.org/officeDocument/2006/relationships/tags" Target="../tags/tag130.xml"/><Relationship Id="rId2" Type="http://schemas.openxmlformats.org/officeDocument/2006/relationships/tags" Target="../tags/tag125.xml"/><Relationship Id="rId1" Type="http://schemas.openxmlformats.org/officeDocument/2006/relationships/tags" Target="../tags/tag124.xml"/><Relationship Id="rId6" Type="http://schemas.openxmlformats.org/officeDocument/2006/relationships/tags" Target="../tags/tag129.xml"/><Relationship Id="rId5" Type="http://schemas.openxmlformats.org/officeDocument/2006/relationships/tags" Target="../tags/tag128.xml"/><Relationship Id="rId10" Type="http://schemas.openxmlformats.org/officeDocument/2006/relationships/image" Target="../media/image9.png"/><Relationship Id="rId4" Type="http://schemas.openxmlformats.org/officeDocument/2006/relationships/tags" Target="../tags/tag127.xml"/><Relationship Id="rId9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3" Type="http://schemas.openxmlformats.org/officeDocument/2006/relationships/tags" Target="../tags/tag133.xml"/><Relationship Id="rId7" Type="http://schemas.openxmlformats.org/officeDocument/2006/relationships/tags" Target="../tags/tag137.xml"/><Relationship Id="rId2" Type="http://schemas.openxmlformats.org/officeDocument/2006/relationships/tags" Target="../tags/tag132.xml"/><Relationship Id="rId1" Type="http://schemas.openxmlformats.org/officeDocument/2006/relationships/tags" Target="../tags/tag131.xml"/><Relationship Id="rId6" Type="http://schemas.openxmlformats.org/officeDocument/2006/relationships/tags" Target="../tags/tag136.xml"/><Relationship Id="rId5" Type="http://schemas.openxmlformats.org/officeDocument/2006/relationships/tags" Target="../tags/tag135.xml"/><Relationship Id="rId10" Type="http://schemas.openxmlformats.org/officeDocument/2006/relationships/image" Target="../media/image10.png"/><Relationship Id="rId4" Type="http://schemas.openxmlformats.org/officeDocument/2006/relationships/tags" Target="../tags/tag134.xml"/><Relationship Id="rId9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145.xml"/><Relationship Id="rId3" Type="http://schemas.openxmlformats.org/officeDocument/2006/relationships/tags" Target="../tags/tag140.xml"/><Relationship Id="rId7" Type="http://schemas.openxmlformats.org/officeDocument/2006/relationships/tags" Target="../tags/tag144.xml"/><Relationship Id="rId12" Type="http://schemas.openxmlformats.org/officeDocument/2006/relationships/image" Target="../media/image11.png"/><Relationship Id="rId2" Type="http://schemas.openxmlformats.org/officeDocument/2006/relationships/tags" Target="../tags/tag139.xml"/><Relationship Id="rId1" Type="http://schemas.openxmlformats.org/officeDocument/2006/relationships/tags" Target="../tags/tag138.xml"/><Relationship Id="rId6" Type="http://schemas.openxmlformats.org/officeDocument/2006/relationships/tags" Target="../tags/tag143.xml"/><Relationship Id="rId11" Type="http://schemas.openxmlformats.org/officeDocument/2006/relationships/image" Target="../media/image8.jpg"/><Relationship Id="rId5" Type="http://schemas.openxmlformats.org/officeDocument/2006/relationships/tags" Target="../tags/tag142.xml"/><Relationship Id="rId10" Type="http://schemas.openxmlformats.org/officeDocument/2006/relationships/notesSlide" Target="../notesSlides/notesSlide14.xml"/><Relationship Id="rId4" Type="http://schemas.openxmlformats.org/officeDocument/2006/relationships/tags" Target="../tags/tag141.xml"/><Relationship Id="rId9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3" Type="http://schemas.openxmlformats.org/officeDocument/2006/relationships/tags" Target="../tags/tag148.xml"/><Relationship Id="rId7" Type="http://schemas.openxmlformats.org/officeDocument/2006/relationships/tags" Target="../tags/tag152.xml"/><Relationship Id="rId2" Type="http://schemas.openxmlformats.org/officeDocument/2006/relationships/tags" Target="../tags/tag147.xml"/><Relationship Id="rId1" Type="http://schemas.openxmlformats.org/officeDocument/2006/relationships/tags" Target="../tags/tag146.xml"/><Relationship Id="rId6" Type="http://schemas.openxmlformats.org/officeDocument/2006/relationships/tags" Target="../tags/tag151.xml"/><Relationship Id="rId5" Type="http://schemas.openxmlformats.org/officeDocument/2006/relationships/tags" Target="../tags/tag150.xml"/><Relationship Id="rId4" Type="http://schemas.openxmlformats.org/officeDocument/2006/relationships/tags" Target="../tags/tag149.xml"/><Relationship Id="rId9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3" Type="http://schemas.openxmlformats.org/officeDocument/2006/relationships/tags" Target="../tags/tag155.xml"/><Relationship Id="rId7" Type="http://schemas.openxmlformats.org/officeDocument/2006/relationships/tags" Target="../tags/tag159.xml"/><Relationship Id="rId2" Type="http://schemas.openxmlformats.org/officeDocument/2006/relationships/tags" Target="../tags/tag154.xml"/><Relationship Id="rId1" Type="http://schemas.openxmlformats.org/officeDocument/2006/relationships/tags" Target="../tags/tag153.xml"/><Relationship Id="rId6" Type="http://schemas.openxmlformats.org/officeDocument/2006/relationships/tags" Target="../tags/tag158.xml"/><Relationship Id="rId5" Type="http://schemas.openxmlformats.org/officeDocument/2006/relationships/tags" Target="../tags/tag157.xml"/><Relationship Id="rId4" Type="http://schemas.openxmlformats.org/officeDocument/2006/relationships/tags" Target="../tags/tag156.xml"/><Relationship Id="rId9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3" Type="http://schemas.openxmlformats.org/officeDocument/2006/relationships/tags" Target="../tags/tag162.xml"/><Relationship Id="rId7" Type="http://schemas.openxmlformats.org/officeDocument/2006/relationships/tags" Target="../tags/tag166.xml"/><Relationship Id="rId2" Type="http://schemas.openxmlformats.org/officeDocument/2006/relationships/tags" Target="../tags/tag161.xml"/><Relationship Id="rId1" Type="http://schemas.openxmlformats.org/officeDocument/2006/relationships/tags" Target="../tags/tag160.xml"/><Relationship Id="rId6" Type="http://schemas.openxmlformats.org/officeDocument/2006/relationships/tags" Target="../tags/tag165.xml"/><Relationship Id="rId5" Type="http://schemas.openxmlformats.org/officeDocument/2006/relationships/tags" Target="../tags/tag164.xml"/><Relationship Id="rId10" Type="http://schemas.openxmlformats.org/officeDocument/2006/relationships/image" Target="../media/image12.png"/><Relationship Id="rId4" Type="http://schemas.openxmlformats.org/officeDocument/2006/relationships/tags" Target="../tags/tag163.xml"/><Relationship Id="rId9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3" Type="http://schemas.openxmlformats.org/officeDocument/2006/relationships/tags" Target="../tags/tag169.xml"/><Relationship Id="rId7" Type="http://schemas.openxmlformats.org/officeDocument/2006/relationships/tags" Target="../tags/tag173.xml"/><Relationship Id="rId2" Type="http://schemas.openxmlformats.org/officeDocument/2006/relationships/tags" Target="../tags/tag168.xml"/><Relationship Id="rId1" Type="http://schemas.openxmlformats.org/officeDocument/2006/relationships/tags" Target="../tags/tag167.xml"/><Relationship Id="rId6" Type="http://schemas.openxmlformats.org/officeDocument/2006/relationships/tags" Target="../tags/tag172.xml"/><Relationship Id="rId5" Type="http://schemas.openxmlformats.org/officeDocument/2006/relationships/tags" Target="../tags/tag171.xml"/><Relationship Id="rId4" Type="http://schemas.openxmlformats.org/officeDocument/2006/relationships/tags" Target="../tags/tag170.xml"/><Relationship Id="rId9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3" Type="http://schemas.openxmlformats.org/officeDocument/2006/relationships/tags" Target="../tags/tag176.xml"/><Relationship Id="rId7" Type="http://schemas.openxmlformats.org/officeDocument/2006/relationships/tags" Target="../tags/tag180.xml"/><Relationship Id="rId2" Type="http://schemas.openxmlformats.org/officeDocument/2006/relationships/tags" Target="../tags/tag175.xml"/><Relationship Id="rId1" Type="http://schemas.openxmlformats.org/officeDocument/2006/relationships/tags" Target="../tags/tag174.xml"/><Relationship Id="rId6" Type="http://schemas.openxmlformats.org/officeDocument/2006/relationships/tags" Target="../tags/tag179.xml"/><Relationship Id="rId5" Type="http://schemas.openxmlformats.org/officeDocument/2006/relationships/tags" Target="../tags/tag178.xml"/><Relationship Id="rId4" Type="http://schemas.openxmlformats.org/officeDocument/2006/relationships/tags" Target="../tags/tag177.xml"/><Relationship Id="rId9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3" Type="http://schemas.openxmlformats.org/officeDocument/2006/relationships/tags" Target="../tags/tag11.xml"/><Relationship Id="rId7" Type="http://schemas.openxmlformats.org/officeDocument/2006/relationships/slideLayout" Target="../slideLayouts/slideLayout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tags" Target="../tags/tag14.xml"/><Relationship Id="rId5" Type="http://schemas.openxmlformats.org/officeDocument/2006/relationships/tags" Target="../tags/tag13.xml"/><Relationship Id="rId4" Type="http://schemas.openxmlformats.org/officeDocument/2006/relationships/tags" Target="../tags/tag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3" Type="http://schemas.openxmlformats.org/officeDocument/2006/relationships/tags" Target="../tags/tag183.xml"/><Relationship Id="rId7" Type="http://schemas.openxmlformats.org/officeDocument/2006/relationships/tags" Target="../tags/tag187.xml"/><Relationship Id="rId2" Type="http://schemas.openxmlformats.org/officeDocument/2006/relationships/tags" Target="../tags/tag182.xml"/><Relationship Id="rId1" Type="http://schemas.openxmlformats.org/officeDocument/2006/relationships/tags" Target="../tags/tag181.xml"/><Relationship Id="rId6" Type="http://schemas.openxmlformats.org/officeDocument/2006/relationships/tags" Target="../tags/tag186.xml"/><Relationship Id="rId5" Type="http://schemas.openxmlformats.org/officeDocument/2006/relationships/tags" Target="../tags/tag185.xml"/><Relationship Id="rId4" Type="http://schemas.openxmlformats.org/officeDocument/2006/relationships/tags" Target="../tags/tag184.xml"/><Relationship Id="rId9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195.xml"/><Relationship Id="rId13" Type="http://schemas.openxmlformats.org/officeDocument/2006/relationships/image" Target="../media/image13.wmf"/><Relationship Id="rId3" Type="http://schemas.openxmlformats.org/officeDocument/2006/relationships/tags" Target="../tags/tag190.xml"/><Relationship Id="rId7" Type="http://schemas.openxmlformats.org/officeDocument/2006/relationships/tags" Target="../tags/tag194.xml"/><Relationship Id="rId12" Type="http://schemas.openxmlformats.org/officeDocument/2006/relationships/oleObject" Target="../embeddings/oleObject1.bin"/><Relationship Id="rId2" Type="http://schemas.openxmlformats.org/officeDocument/2006/relationships/tags" Target="../tags/tag189.xml"/><Relationship Id="rId1" Type="http://schemas.openxmlformats.org/officeDocument/2006/relationships/tags" Target="../tags/tag188.xml"/><Relationship Id="rId6" Type="http://schemas.openxmlformats.org/officeDocument/2006/relationships/tags" Target="../tags/tag193.xml"/><Relationship Id="rId11" Type="http://schemas.openxmlformats.org/officeDocument/2006/relationships/notesSlide" Target="../notesSlides/notesSlide21.xml"/><Relationship Id="rId5" Type="http://schemas.openxmlformats.org/officeDocument/2006/relationships/tags" Target="../tags/tag192.xml"/><Relationship Id="rId10" Type="http://schemas.openxmlformats.org/officeDocument/2006/relationships/slideLayout" Target="../slideLayouts/slideLayout1.xml"/><Relationship Id="rId4" Type="http://schemas.openxmlformats.org/officeDocument/2006/relationships/tags" Target="../tags/tag191.xml"/><Relationship Id="rId9" Type="http://schemas.openxmlformats.org/officeDocument/2006/relationships/tags" Target="../tags/tag196.xml"/><Relationship Id="rId14" Type="http://schemas.openxmlformats.org/officeDocument/2006/relationships/image" Target="../media/image1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tags" Target="../tags/tag204.xml"/><Relationship Id="rId3" Type="http://schemas.openxmlformats.org/officeDocument/2006/relationships/tags" Target="../tags/tag199.xml"/><Relationship Id="rId7" Type="http://schemas.openxmlformats.org/officeDocument/2006/relationships/tags" Target="../tags/tag203.xml"/><Relationship Id="rId2" Type="http://schemas.openxmlformats.org/officeDocument/2006/relationships/tags" Target="../tags/tag198.xml"/><Relationship Id="rId1" Type="http://schemas.openxmlformats.org/officeDocument/2006/relationships/tags" Target="../tags/tag197.xml"/><Relationship Id="rId6" Type="http://schemas.openxmlformats.org/officeDocument/2006/relationships/tags" Target="../tags/tag202.xml"/><Relationship Id="rId5" Type="http://schemas.openxmlformats.org/officeDocument/2006/relationships/tags" Target="../tags/tag201.xml"/><Relationship Id="rId10" Type="http://schemas.openxmlformats.org/officeDocument/2006/relationships/notesSlide" Target="../notesSlides/notesSlide22.xml"/><Relationship Id="rId4" Type="http://schemas.openxmlformats.org/officeDocument/2006/relationships/tags" Target="../tags/tag200.xml"/><Relationship Id="rId9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3.xml"/><Relationship Id="rId3" Type="http://schemas.openxmlformats.org/officeDocument/2006/relationships/tags" Target="../tags/tag207.xml"/><Relationship Id="rId7" Type="http://schemas.openxmlformats.org/officeDocument/2006/relationships/slideLayout" Target="../slideLayouts/slideLayout1.xml"/><Relationship Id="rId2" Type="http://schemas.openxmlformats.org/officeDocument/2006/relationships/tags" Target="../tags/tag206.xml"/><Relationship Id="rId1" Type="http://schemas.openxmlformats.org/officeDocument/2006/relationships/tags" Target="../tags/tag205.xml"/><Relationship Id="rId6" Type="http://schemas.openxmlformats.org/officeDocument/2006/relationships/tags" Target="../tags/tag210.xml"/><Relationship Id="rId5" Type="http://schemas.openxmlformats.org/officeDocument/2006/relationships/tags" Target="../tags/tag209.xml"/><Relationship Id="rId4" Type="http://schemas.openxmlformats.org/officeDocument/2006/relationships/tags" Target="../tags/tag208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3" Type="http://schemas.openxmlformats.org/officeDocument/2006/relationships/tags" Target="../tags/tag213.xml"/><Relationship Id="rId7" Type="http://schemas.openxmlformats.org/officeDocument/2006/relationships/tags" Target="../tags/tag217.xml"/><Relationship Id="rId2" Type="http://schemas.openxmlformats.org/officeDocument/2006/relationships/tags" Target="../tags/tag212.xml"/><Relationship Id="rId1" Type="http://schemas.openxmlformats.org/officeDocument/2006/relationships/tags" Target="../tags/tag211.xml"/><Relationship Id="rId6" Type="http://schemas.openxmlformats.org/officeDocument/2006/relationships/tags" Target="../tags/tag216.xml"/><Relationship Id="rId5" Type="http://schemas.openxmlformats.org/officeDocument/2006/relationships/tags" Target="../tags/tag215.xml"/><Relationship Id="rId4" Type="http://schemas.openxmlformats.org/officeDocument/2006/relationships/tags" Target="../tags/tag214.xml"/><Relationship Id="rId9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3" Type="http://schemas.openxmlformats.org/officeDocument/2006/relationships/tags" Target="../tags/tag220.xml"/><Relationship Id="rId7" Type="http://schemas.openxmlformats.org/officeDocument/2006/relationships/tags" Target="../tags/tag224.xml"/><Relationship Id="rId2" Type="http://schemas.openxmlformats.org/officeDocument/2006/relationships/tags" Target="../tags/tag219.xml"/><Relationship Id="rId1" Type="http://schemas.openxmlformats.org/officeDocument/2006/relationships/tags" Target="../tags/tag218.xml"/><Relationship Id="rId6" Type="http://schemas.openxmlformats.org/officeDocument/2006/relationships/tags" Target="../tags/tag223.xml"/><Relationship Id="rId5" Type="http://schemas.openxmlformats.org/officeDocument/2006/relationships/tags" Target="../tags/tag222.xml"/><Relationship Id="rId4" Type="http://schemas.openxmlformats.org/officeDocument/2006/relationships/tags" Target="../tags/tag221.xml"/><Relationship Id="rId9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3" Type="http://schemas.openxmlformats.org/officeDocument/2006/relationships/tags" Target="../tags/tag227.xml"/><Relationship Id="rId7" Type="http://schemas.openxmlformats.org/officeDocument/2006/relationships/tags" Target="../tags/tag231.xml"/><Relationship Id="rId2" Type="http://schemas.openxmlformats.org/officeDocument/2006/relationships/tags" Target="../tags/tag226.xml"/><Relationship Id="rId1" Type="http://schemas.openxmlformats.org/officeDocument/2006/relationships/tags" Target="../tags/tag225.xml"/><Relationship Id="rId6" Type="http://schemas.openxmlformats.org/officeDocument/2006/relationships/tags" Target="../tags/tag230.xml"/><Relationship Id="rId5" Type="http://schemas.openxmlformats.org/officeDocument/2006/relationships/tags" Target="../tags/tag229.xml"/><Relationship Id="rId4" Type="http://schemas.openxmlformats.org/officeDocument/2006/relationships/tags" Target="../tags/tag228.xml"/><Relationship Id="rId9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7.xml"/><Relationship Id="rId3" Type="http://schemas.openxmlformats.org/officeDocument/2006/relationships/tags" Target="../tags/tag234.xml"/><Relationship Id="rId7" Type="http://schemas.openxmlformats.org/officeDocument/2006/relationships/slideLayout" Target="../slideLayouts/slideLayout1.xml"/><Relationship Id="rId2" Type="http://schemas.openxmlformats.org/officeDocument/2006/relationships/tags" Target="../tags/tag233.xml"/><Relationship Id="rId1" Type="http://schemas.openxmlformats.org/officeDocument/2006/relationships/tags" Target="../tags/tag232.xml"/><Relationship Id="rId6" Type="http://schemas.openxmlformats.org/officeDocument/2006/relationships/tags" Target="../tags/tag237.xml"/><Relationship Id="rId5" Type="http://schemas.openxmlformats.org/officeDocument/2006/relationships/tags" Target="../tags/tag236.xml"/><Relationship Id="rId4" Type="http://schemas.openxmlformats.org/officeDocument/2006/relationships/tags" Target="../tags/tag23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22.xml"/><Relationship Id="rId13" Type="http://schemas.openxmlformats.org/officeDocument/2006/relationships/tags" Target="../tags/tag27.xml"/><Relationship Id="rId3" Type="http://schemas.openxmlformats.org/officeDocument/2006/relationships/tags" Target="../tags/tag17.xml"/><Relationship Id="rId7" Type="http://schemas.openxmlformats.org/officeDocument/2006/relationships/tags" Target="../tags/tag21.xml"/><Relationship Id="rId12" Type="http://schemas.openxmlformats.org/officeDocument/2006/relationships/tags" Target="../tags/tag26.xml"/><Relationship Id="rId17" Type="http://schemas.openxmlformats.org/officeDocument/2006/relationships/notesSlide" Target="../notesSlides/notesSlide3.xml"/><Relationship Id="rId2" Type="http://schemas.openxmlformats.org/officeDocument/2006/relationships/tags" Target="../tags/tag16.xml"/><Relationship Id="rId16" Type="http://schemas.openxmlformats.org/officeDocument/2006/relationships/slideLayout" Target="../slideLayouts/slideLayout1.xml"/><Relationship Id="rId1" Type="http://schemas.openxmlformats.org/officeDocument/2006/relationships/tags" Target="../tags/tag15.xml"/><Relationship Id="rId6" Type="http://schemas.openxmlformats.org/officeDocument/2006/relationships/tags" Target="../tags/tag20.xml"/><Relationship Id="rId11" Type="http://schemas.openxmlformats.org/officeDocument/2006/relationships/tags" Target="../tags/tag25.xml"/><Relationship Id="rId5" Type="http://schemas.openxmlformats.org/officeDocument/2006/relationships/tags" Target="../tags/tag19.xml"/><Relationship Id="rId15" Type="http://schemas.openxmlformats.org/officeDocument/2006/relationships/tags" Target="../tags/tag29.xml"/><Relationship Id="rId10" Type="http://schemas.openxmlformats.org/officeDocument/2006/relationships/tags" Target="../tags/tag24.xml"/><Relationship Id="rId4" Type="http://schemas.openxmlformats.org/officeDocument/2006/relationships/tags" Target="../tags/tag18.xml"/><Relationship Id="rId9" Type="http://schemas.openxmlformats.org/officeDocument/2006/relationships/tags" Target="../tags/tag23.xml"/><Relationship Id="rId14" Type="http://schemas.openxmlformats.org/officeDocument/2006/relationships/tags" Target="../tags/tag2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37.xml"/><Relationship Id="rId13" Type="http://schemas.openxmlformats.org/officeDocument/2006/relationships/tags" Target="../tags/tag42.xml"/><Relationship Id="rId18" Type="http://schemas.openxmlformats.org/officeDocument/2006/relationships/notesSlide" Target="../notesSlides/notesSlide4.xml"/><Relationship Id="rId3" Type="http://schemas.openxmlformats.org/officeDocument/2006/relationships/tags" Target="../tags/tag32.xml"/><Relationship Id="rId7" Type="http://schemas.openxmlformats.org/officeDocument/2006/relationships/tags" Target="../tags/tag36.xml"/><Relationship Id="rId12" Type="http://schemas.openxmlformats.org/officeDocument/2006/relationships/tags" Target="../tags/tag41.xml"/><Relationship Id="rId17" Type="http://schemas.openxmlformats.org/officeDocument/2006/relationships/slideLayout" Target="../slideLayouts/slideLayout1.xml"/><Relationship Id="rId2" Type="http://schemas.openxmlformats.org/officeDocument/2006/relationships/tags" Target="../tags/tag31.xml"/><Relationship Id="rId16" Type="http://schemas.openxmlformats.org/officeDocument/2006/relationships/tags" Target="../tags/tag45.xml"/><Relationship Id="rId20" Type="http://schemas.openxmlformats.org/officeDocument/2006/relationships/image" Target="../media/image3.jpeg"/><Relationship Id="rId1" Type="http://schemas.openxmlformats.org/officeDocument/2006/relationships/tags" Target="../tags/tag30.xml"/><Relationship Id="rId6" Type="http://schemas.openxmlformats.org/officeDocument/2006/relationships/tags" Target="../tags/tag35.xml"/><Relationship Id="rId11" Type="http://schemas.openxmlformats.org/officeDocument/2006/relationships/tags" Target="../tags/tag40.xml"/><Relationship Id="rId5" Type="http://schemas.openxmlformats.org/officeDocument/2006/relationships/tags" Target="../tags/tag34.xml"/><Relationship Id="rId15" Type="http://schemas.openxmlformats.org/officeDocument/2006/relationships/tags" Target="../tags/tag44.xml"/><Relationship Id="rId10" Type="http://schemas.openxmlformats.org/officeDocument/2006/relationships/tags" Target="../tags/tag39.xml"/><Relationship Id="rId19" Type="http://schemas.openxmlformats.org/officeDocument/2006/relationships/image" Target="../media/image2.jpeg"/><Relationship Id="rId4" Type="http://schemas.openxmlformats.org/officeDocument/2006/relationships/tags" Target="../tags/tag33.xml"/><Relationship Id="rId9" Type="http://schemas.openxmlformats.org/officeDocument/2006/relationships/tags" Target="../tags/tag38.xml"/><Relationship Id="rId14" Type="http://schemas.openxmlformats.org/officeDocument/2006/relationships/tags" Target="../tags/tag4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3" Type="http://schemas.openxmlformats.org/officeDocument/2006/relationships/tags" Target="../tags/tag48.xml"/><Relationship Id="rId7" Type="http://schemas.openxmlformats.org/officeDocument/2006/relationships/tags" Target="../tags/tag52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tags" Target="../tags/tag51.xml"/><Relationship Id="rId5" Type="http://schemas.openxmlformats.org/officeDocument/2006/relationships/tags" Target="../tags/tag50.xml"/><Relationship Id="rId10" Type="http://schemas.openxmlformats.org/officeDocument/2006/relationships/image" Target="../media/image4.png"/><Relationship Id="rId4" Type="http://schemas.openxmlformats.org/officeDocument/2006/relationships/tags" Target="../tags/tag49.xml"/><Relationship Id="rId9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60.xml"/><Relationship Id="rId13" Type="http://schemas.openxmlformats.org/officeDocument/2006/relationships/tags" Target="../tags/tag65.xml"/><Relationship Id="rId18" Type="http://schemas.openxmlformats.org/officeDocument/2006/relationships/tags" Target="../tags/tag70.xml"/><Relationship Id="rId3" Type="http://schemas.openxmlformats.org/officeDocument/2006/relationships/tags" Target="../tags/tag55.xml"/><Relationship Id="rId21" Type="http://schemas.openxmlformats.org/officeDocument/2006/relationships/tags" Target="../tags/tag73.xml"/><Relationship Id="rId7" Type="http://schemas.openxmlformats.org/officeDocument/2006/relationships/tags" Target="../tags/tag59.xml"/><Relationship Id="rId12" Type="http://schemas.openxmlformats.org/officeDocument/2006/relationships/tags" Target="../tags/tag64.xml"/><Relationship Id="rId17" Type="http://schemas.openxmlformats.org/officeDocument/2006/relationships/tags" Target="../tags/tag69.xml"/><Relationship Id="rId25" Type="http://schemas.openxmlformats.org/officeDocument/2006/relationships/notesSlide" Target="../notesSlides/notesSlide6.xml"/><Relationship Id="rId2" Type="http://schemas.openxmlformats.org/officeDocument/2006/relationships/tags" Target="../tags/tag54.xml"/><Relationship Id="rId16" Type="http://schemas.openxmlformats.org/officeDocument/2006/relationships/tags" Target="../tags/tag68.xml"/><Relationship Id="rId20" Type="http://schemas.openxmlformats.org/officeDocument/2006/relationships/tags" Target="../tags/tag72.xml"/><Relationship Id="rId1" Type="http://schemas.openxmlformats.org/officeDocument/2006/relationships/tags" Target="../tags/tag53.xml"/><Relationship Id="rId6" Type="http://schemas.openxmlformats.org/officeDocument/2006/relationships/tags" Target="../tags/tag58.xml"/><Relationship Id="rId11" Type="http://schemas.openxmlformats.org/officeDocument/2006/relationships/tags" Target="../tags/tag63.xml"/><Relationship Id="rId24" Type="http://schemas.openxmlformats.org/officeDocument/2006/relationships/slideLayout" Target="../slideLayouts/slideLayout1.xml"/><Relationship Id="rId5" Type="http://schemas.openxmlformats.org/officeDocument/2006/relationships/tags" Target="../tags/tag57.xml"/><Relationship Id="rId15" Type="http://schemas.openxmlformats.org/officeDocument/2006/relationships/tags" Target="../tags/tag67.xml"/><Relationship Id="rId23" Type="http://schemas.openxmlformats.org/officeDocument/2006/relationships/tags" Target="../tags/tag75.xml"/><Relationship Id="rId10" Type="http://schemas.openxmlformats.org/officeDocument/2006/relationships/tags" Target="../tags/tag62.xml"/><Relationship Id="rId19" Type="http://schemas.openxmlformats.org/officeDocument/2006/relationships/tags" Target="../tags/tag71.xml"/><Relationship Id="rId4" Type="http://schemas.openxmlformats.org/officeDocument/2006/relationships/tags" Target="../tags/tag56.xml"/><Relationship Id="rId9" Type="http://schemas.openxmlformats.org/officeDocument/2006/relationships/tags" Target="../tags/tag61.xml"/><Relationship Id="rId14" Type="http://schemas.openxmlformats.org/officeDocument/2006/relationships/tags" Target="../tags/tag66.xml"/><Relationship Id="rId22" Type="http://schemas.openxmlformats.org/officeDocument/2006/relationships/tags" Target="../tags/tag7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3" Type="http://schemas.openxmlformats.org/officeDocument/2006/relationships/tags" Target="../tags/tag78.xml"/><Relationship Id="rId7" Type="http://schemas.openxmlformats.org/officeDocument/2006/relationships/tags" Target="../tags/tag82.xml"/><Relationship Id="rId2" Type="http://schemas.openxmlformats.org/officeDocument/2006/relationships/tags" Target="../tags/tag77.xml"/><Relationship Id="rId1" Type="http://schemas.openxmlformats.org/officeDocument/2006/relationships/tags" Target="../tags/tag76.xml"/><Relationship Id="rId6" Type="http://schemas.openxmlformats.org/officeDocument/2006/relationships/tags" Target="../tags/tag81.xml"/><Relationship Id="rId11" Type="http://schemas.openxmlformats.org/officeDocument/2006/relationships/image" Target="../media/image6.png"/><Relationship Id="rId5" Type="http://schemas.openxmlformats.org/officeDocument/2006/relationships/tags" Target="../tags/tag80.xml"/><Relationship Id="rId10" Type="http://schemas.openxmlformats.org/officeDocument/2006/relationships/image" Target="../media/image5.png"/><Relationship Id="rId4" Type="http://schemas.openxmlformats.org/officeDocument/2006/relationships/tags" Target="../tags/tag79.xml"/><Relationship Id="rId9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8.xml"/><Relationship Id="rId3" Type="http://schemas.openxmlformats.org/officeDocument/2006/relationships/tags" Target="../tags/tag85.xml"/><Relationship Id="rId7" Type="http://schemas.openxmlformats.org/officeDocument/2006/relationships/slideLayout" Target="../slideLayouts/slideLayout1.xml"/><Relationship Id="rId2" Type="http://schemas.openxmlformats.org/officeDocument/2006/relationships/tags" Target="../tags/tag84.xml"/><Relationship Id="rId1" Type="http://schemas.openxmlformats.org/officeDocument/2006/relationships/tags" Target="../tags/tag83.xml"/><Relationship Id="rId6" Type="http://schemas.openxmlformats.org/officeDocument/2006/relationships/tags" Target="../tags/tag88.xml"/><Relationship Id="rId5" Type="http://schemas.openxmlformats.org/officeDocument/2006/relationships/tags" Target="../tags/tag87.xml"/><Relationship Id="rId4" Type="http://schemas.openxmlformats.org/officeDocument/2006/relationships/tags" Target="../tags/tag8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96.xml"/><Relationship Id="rId13" Type="http://schemas.openxmlformats.org/officeDocument/2006/relationships/tags" Target="../tags/tag101.xml"/><Relationship Id="rId18" Type="http://schemas.openxmlformats.org/officeDocument/2006/relationships/tags" Target="../tags/tag106.xml"/><Relationship Id="rId3" Type="http://schemas.openxmlformats.org/officeDocument/2006/relationships/tags" Target="../tags/tag91.xml"/><Relationship Id="rId21" Type="http://schemas.openxmlformats.org/officeDocument/2006/relationships/slideLayout" Target="../slideLayouts/slideLayout1.xml"/><Relationship Id="rId7" Type="http://schemas.openxmlformats.org/officeDocument/2006/relationships/tags" Target="../tags/tag95.xml"/><Relationship Id="rId12" Type="http://schemas.openxmlformats.org/officeDocument/2006/relationships/tags" Target="../tags/tag100.xml"/><Relationship Id="rId17" Type="http://schemas.openxmlformats.org/officeDocument/2006/relationships/tags" Target="../tags/tag105.xml"/><Relationship Id="rId2" Type="http://schemas.openxmlformats.org/officeDocument/2006/relationships/tags" Target="../tags/tag90.xml"/><Relationship Id="rId16" Type="http://schemas.openxmlformats.org/officeDocument/2006/relationships/tags" Target="../tags/tag104.xml"/><Relationship Id="rId20" Type="http://schemas.openxmlformats.org/officeDocument/2006/relationships/tags" Target="../tags/tag108.xml"/><Relationship Id="rId1" Type="http://schemas.openxmlformats.org/officeDocument/2006/relationships/tags" Target="../tags/tag89.xml"/><Relationship Id="rId6" Type="http://schemas.openxmlformats.org/officeDocument/2006/relationships/tags" Target="../tags/tag94.xml"/><Relationship Id="rId11" Type="http://schemas.openxmlformats.org/officeDocument/2006/relationships/tags" Target="../tags/tag99.xml"/><Relationship Id="rId5" Type="http://schemas.openxmlformats.org/officeDocument/2006/relationships/tags" Target="../tags/tag93.xml"/><Relationship Id="rId15" Type="http://schemas.openxmlformats.org/officeDocument/2006/relationships/tags" Target="../tags/tag103.xml"/><Relationship Id="rId10" Type="http://schemas.openxmlformats.org/officeDocument/2006/relationships/tags" Target="../tags/tag98.xml"/><Relationship Id="rId19" Type="http://schemas.openxmlformats.org/officeDocument/2006/relationships/tags" Target="../tags/tag107.xml"/><Relationship Id="rId4" Type="http://schemas.openxmlformats.org/officeDocument/2006/relationships/tags" Target="../tags/tag92.xml"/><Relationship Id="rId9" Type="http://schemas.openxmlformats.org/officeDocument/2006/relationships/tags" Target="../tags/tag97.xml"/><Relationship Id="rId14" Type="http://schemas.openxmlformats.org/officeDocument/2006/relationships/tags" Target="../tags/tag102.xml"/><Relationship Id="rId2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7170" name="Rectangle 2"/>
          <p:cNvSpPr>
            <a:spLocks noGrp="1" noChangeArrowheads="1"/>
          </p:cNvSpPr>
          <p:nvPr>
            <p:ph type="ctrTitle"/>
            <p:custDataLst>
              <p:tags r:id="rId1"/>
            </p:custDataLst>
          </p:nvPr>
        </p:nvSpPr>
        <p:spPr>
          <a:xfrm>
            <a:off x="646176" y="3603830"/>
            <a:ext cx="7851648" cy="719553"/>
          </a:xfrm>
          <a:noFill/>
          <a:ln/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flatTx/>
          </a:bodyPr>
          <a:lstStyle/>
          <a:p>
            <a:pPr algn="ctr"/>
            <a:r>
              <a:rPr lang="fr-FR" sz="4000" b="0" dirty="0"/>
              <a:t>Leçon 6</a:t>
            </a:r>
          </a:p>
        </p:txBody>
      </p:sp>
      <p:sp>
        <p:nvSpPr>
          <p:cNvPr id="1287171" name="Rectangle 3"/>
          <p:cNvSpPr>
            <a:spLocks noGrp="1" noChangeArrowheads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0" y="4467398"/>
            <a:ext cx="9144000" cy="1553889"/>
          </a:xfrm>
          <a:noFill/>
          <a:ln/>
        </p:spPr>
        <p:txBody>
          <a:bodyPr>
            <a:noAutofit/>
          </a:bodyPr>
          <a:lstStyle/>
          <a:p>
            <a:pPr algn="ctr">
              <a:spcBef>
                <a:spcPts val="0"/>
              </a:spcBef>
            </a:pPr>
            <a:r>
              <a:rPr lang="fr-CA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Régression linéaire multiple</a:t>
            </a:r>
          </a:p>
        </p:txBody>
      </p:sp>
      <p:cxnSp>
        <p:nvCxnSpPr>
          <p:cNvPr id="8" name="Connecteur droit 7"/>
          <p:cNvCxnSpPr/>
          <p:nvPr>
            <p:custDataLst>
              <p:tags r:id="rId3"/>
            </p:custDataLst>
          </p:nvPr>
        </p:nvCxnSpPr>
        <p:spPr>
          <a:xfrm>
            <a:off x="0" y="3459287"/>
            <a:ext cx="9144000" cy="1588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9" name="Connecteur droit 8"/>
          <p:cNvCxnSpPr/>
          <p:nvPr>
            <p:custDataLst>
              <p:tags r:id="rId4"/>
            </p:custDataLst>
          </p:nvPr>
        </p:nvCxnSpPr>
        <p:spPr>
          <a:xfrm>
            <a:off x="0" y="3530725"/>
            <a:ext cx="9144000" cy="1588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1" name="Espace réservé de la date 10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09B1EA93-7181-4E24-928E-D16F8FA89D53}" type="datetime10">
              <a:rPr lang="fr-FR" smtClean="0"/>
              <a:t>07:42</a:t>
            </a:fld>
            <a:endParaRPr lang="fr-FR" dirty="0"/>
          </a:p>
        </p:txBody>
      </p:sp>
      <p:sp>
        <p:nvSpPr>
          <p:cNvPr id="12" name="Espace réservé du numéro de diapositive 11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1</a:t>
            </a:fld>
            <a:endParaRPr lang="fr-FR"/>
          </a:p>
        </p:txBody>
      </p:sp>
      <p:sp>
        <p:nvSpPr>
          <p:cNvPr id="14" name="Rectangle 2"/>
          <p:cNvSpPr txBox="1">
            <a:spLocks noChangeArrowheads="1"/>
          </p:cNvSpPr>
          <p:nvPr>
            <p:custDataLst>
              <p:tags r:id="rId7"/>
            </p:custDataLst>
          </p:nvPr>
        </p:nvSpPr>
        <p:spPr>
          <a:xfrm>
            <a:off x="785786" y="764704"/>
            <a:ext cx="7602638" cy="1057268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rmAutofit fontScale="70000" lnSpcReduction="20000"/>
            <a:scene3d>
              <a:camera prst="orthographicFront"/>
              <a:lightRig rig="freezing" dir="t">
                <a:rot lat="0" lon="0" rev="5640000"/>
              </a:lightRig>
            </a:scene3d>
            <a:flatTx/>
          </a:bodyPr>
          <a:lstStyle>
            <a:lvl1pPr algn="r" rtl="0" eaLnBrk="1" latinLnBrk="0" hangingPunct="1">
              <a:spcBef>
                <a:spcPct val="0"/>
              </a:spcBef>
              <a:buNone/>
              <a:defRPr kumimoji="0" sz="5600" b="1" kern="120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CA" sz="4000" b="0" dirty="0"/>
              <a:t>SOCIO532.2</a:t>
            </a:r>
          </a:p>
          <a:p>
            <a:pPr algn="l"/>
            <a:r>
              <a:rPr lang="en-CA" sz="4000" b="0" dirty="0"/>
              <a:t>STATISTIQUES &amp; INFORMATIQUE APPLIQUÉES AUX SCIENCES SOCIALES</a:t>
            </a:r>
            <a:endParaRPr lang="fr-FR" sz="4000" b="0" dirty="0"/>
          </a:p>
        </p:txBody>
      </p:sp>
      <p:sp>
        <p:nvSpPr>
          <p:cNvPr id="15" name="Rectangle 3"/>
          <p:cNvSpPr txBox="1">
            <a:spLocks noChangeArrowheads="1"/>
          </p:cNvSpPr>
          <p:nvPr>
            <p:custDataLst>
              <p:tags r:id="rId8"/>
            </p:custDataLst>
          </p:nvPr>
        </p:nvSpPr>
        <p:spPr>
          <a:xfrm>
            <a:off x="1547664" y="2171425"/>
            <a:ext cx="6929486" cy="1113559"/>
          </a:xfrm>
          <a:prstGeom prst="rect">
            <a:avLst/>
          </a:prstGeom>
          <a:noFill/>
          <a:ln/>
        </p:spPr>
        <p:txBody>
          <a:bodyPr vert="horz" lIns="0" rIns="18288">
            <a:noAutofit/>
          </a:bodyPr>
          <a:lstStyle>
            <a:lvl1pPr marL="0" marR="45720" indent="0" algn="r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None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None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None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tx2"/>
              </a:buClr>
              <a:buNone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None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1800"/>
              </a:spcBef>
            </a:pPr>
            <a:r>
              <a:rPr lang="fr-CA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El Hadj Touré, Ph D. Sociologie</a:t>
            </a:r>
          </a:p>
          <a:p>
            <a:pPr>
              <a:spcBef>
                <a:spcPts val="600"/>
              </a:spcBef>
            </a:pPr>
            <a:r>
              <a:rPr lang="fr-CA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Département de sociologie</a:t>
            </a:r>
          </a:p>
          <a:p>
            <a:pPr>
              <a:spcBef>
                <a:spcPts val="600"/>
              </a:spcBef>
            </a:pPr>
            <a:r>
              <a:rPr lang="fr-CA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Université Gaston Berger de Saint-Louis </a:t>
            </a:r>
          </a:p>
        </p:txBody>
      </p:sp>
    </p:spTree>
    <p:extLst>
      <p:ext uri="{BB962C8B-B14F-4D97-AF65-F5344CB8AC3E}">
        <p14:creationId xmlns:p14="http://schemas.microsoft.com/office/powerpoint/2010/main" val="11566503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texte 2"/>
          <p:cNvSpPr>
            <a:spLocks noGrp="1"/>
          </p:cNvSpPr>
          <p:nvPr>
            <p:custDataLst>
              <p:tags r:id="rId1"/>
            </p:custDataLst>
          </p:nvPr>
        </p:nvSpPr>
        <p:spPr bwMode="auto">
          <a:xfrm>
            <a:off x="428597" y="1916832"/>
            <a:ext cx="8497472" cy="4441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20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Investiguer si une VI prédit une VD quantitative, après avoir contrôlé l’effet d’autres prédicteurs</a:t>
            </a:r>
          </a:p>
          <a:p>
            <a:pPr lvl="1">
              <a:spcBef>
                <a:spcPts val="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Équation de régression (constante et coefficients de régression)</a:t>
            </a:r>
            <a:endParaRPr lang="fr-CA" sz="2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spcBef>
                <a:spcPts val="120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Investiguer de quelle manière un ensemble de </a:t>
            </a:r>
            <a:r>
              <a:rPr lang="fr-C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VIs</a:t>
            </a: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est associé à une VD, en augmentant la proportion expliquée</a:t>
            </a:r>
          </a:p>
          <a:p>
            <a:pPr lvl="1">
              <a:spcBef>
                <a:spcPts val="60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Force et variance expliquée par le modèle (r-deux, r-deux multiple, variation du r-deux) et </a:t>
            </a:r>
            <a:r>
              <a:rPr lang="fr-CA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VIs</a:t>
            </a: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qui y contribuent de façon significative</a:t>
            </a:r>
          </a:p>
          <a:p>
            <a:pPr>
              <a:spcBef>
                <a:spcPts val="120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Investiguer laquelle des </a:t>
            </a:r>
            <a:r>
              <a:rPr lang="fr-C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VIs</a:t>
            </a: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est la plus importante, i.e. a un pouvoir prédictif plus important, toutes choses étant égales</a:t>
            </a:r>
          </a:p>
          <a:p>
            <a:pPr lvl="1">
              <a:spcBef>
                <a:spcPts val="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oefficients de régression bêta</a:t>
            </a: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10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8D52B1E4-1E0C-4583-BCC6-C29E95D0A3D4}" type="datetime10">
              <a:rPr lang="fr-FR" smtClean="0"/>
              <a:t>07:42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4"/>
            </p:custDataLst>
          </p:nvPr>
        </p:nvSpPr>
        <p:spPr>
          <a:xfrm>
            <a:off x="0" y="476672"/>
            <a:ext cx="9144000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i="0" u="none" strike="noStrike" kern="1200" cap="none" spc="-150" normalizeH="0" baseline="0" dirty="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Régression linéaire</a:t>
            </a:r>
            <a:r>
              <a:rPr kumimoji="0" lang="fr-FR" sz="3600" i="0" u="none" strike="noStrike" kern="1200" cap="none" spc="-150" normalizeH="0" dirty="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multiple</a:t>
            </a:r>
            <a:endParaRPr kumimoji="0" lang="fr-FR" sz="3600" i="0" u="none" strike="noStrike" kern="1200" cap="none" spc="-150" normalizeH="0" baseline="0" dirty="0">
              <a:ln>
                <a:noFill/>
              </a:ln>
              <a:solidFill>
                <a:schemeClr val="accent3">
                  <a:tint val="90000"/>
                  <a:satMod val="120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Rectangle 9"/>
          <p:cNvSpPr/>
          <p:nvPr>
            <p:custDataLst>
              <p:tags r:id="rId5"/>
            </p:custDataLst>
          </p:nvPr>
        </p:nvSpPr>
        <p:spPr>
          <a:xfrm>
            <a:off x="14726" y="1207739"/>
            <a:ext cx="9144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Trois types majeurs de questions</a:t>
            </a:r>
          </a:p>
        </p:txBody>
      </p:sp>
      <p:cxnSp>
        <p:nvCxnSpPr>
          <p:cNvPr id="16" name="Connecteur droit 15"/>
          <p:cNvCxnSpPr/>
          <p:nvPr>
            <p:custDataLst>
              <p:tags r:id="rId6"/>
            </p:custDataLst>
          </p:nvPr>
        </p:nvCxnSpPr>
        <p:spPr>
          <a:xfrm>
            <a:off x="0" y="1201368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7" name="Connecteur droit 16"/>
          <p:cNvCxnSpPr/>
          <p:nvPr>
            <p:custDataLst>
              <p:tags r:id="rId7"/>
            </p:custDataLst>
          </p:nvPr>
        </p:nvCxnSpPr>
        <p:spPr>
          <a:xfrm>
            <a:off x="0" y="1266482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3645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1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11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4205DDCC-BBFB-4EA5-80D4-025B0AF8F7C1}" type="datetime10">
              <a:rPr lang="fr-FR" smtClean="0"/>
              <a:t>07:42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3"/>
            </p:custDataLst>
          </p:nvPr>
        </p:nvSpPr>
        <p:spPr>
          <a:xfrm>
            <a:off x="0" y="482809"/>
            <a:ext cx="9137889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Régression linéaire multiple</a:t>
            </a:r>
            <a:endParaRPr kumimoji="0" lang="fr-FR" sz="3600" i="1" u="none" strike="noStrike" kern="1200" cap="none" spc="-150" normalizeH="0" baseline="0" dirty="0">
              <a:ln>
                <a:noFill/>
              </a:ln>
              <a:solidFill>
                <a:schemeClr val="accent3">
                  <a:tint val="90000"/>
                  <a:satMod val="120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Rectangle 8"/>
          <p:cNvSpPr/>
          <p:nvPr>
            <p:custDataLst>
              <p:tags r:id="rId4"/>
            </p:custDataLst>
          </p:nvPr>
        </p:nvSpPr>
        <p:spPr>
          <a:xfrm>
            <a:off x="0" y="1201368"/>
            <a:ext cx="9137889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spc="-15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Diagramme de dispersion &amp; plan de régression (Fox:321-322)</a:t>
            </a:r>
          </a:p>
        </p:txBody>
      </p:sp>
      <p:cxnSp>
        <p:nvCxnSpPr>
          <p:cNvPr id="15" name="Connecteur droit 14"/>
          <p:cNvCxnSpPr/>
          <p:nvPr>
            <p:custDataLst>
              <p:tags r:id="rId5"/>
            </p:custDataLst>
          </p:nvPr>
        </p:nvCxnSpPr>
        <p:spPr>
          <a:xfrm>
            <a:off x="0" y="1201368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6" name="Connecteur droit 15"/>
          <p:cNvCxnSpPr/>
          <p:nvPr>
            <p:custDataLst>
              <p:tags r:id="rId6"/>
            </p:custDataLst>
          </p:nvPr>
        </p:nvCxnSpPr>
        <p:spPr>
          <a:xfrm>
            <a:off x="0" y="1266482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pic>
        <p:nvPicPr>
          <p:cNvPr id="2" name="Image 1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25" t="11840" r="18500" b="10884"/>
          <a:stretch/>
        </p:blipFill>
        <p:spPr>
          <a:xfrm>
            <a:off x="0" y="2420888"/>
            <a:ext cx="4392488" cy="4437112"/>
          </a:xfrm>
          <a:prstGeom prst="rect">
            <a:avLst/>
          </a:prstGeom>
        </p:spPr>
      </p:pic>
      <p:sp>
        <p:nvSpPr>
          <p:cNvPr id="27" name="Espace réservé du texte 2"/>
          <p:cNvSpPr>
            <a:spLocks noGrp="1"/>
          </p:cNvSpPr>
          <p:nvPr>
            <p:custDataLst>
              <p:tags r:id="rId7"/>
            </p:custDataLst>
          </p:nvPr>
        </p:nvSpPr>
        <p:spPr bwMode="auto">
          <a:xfrm>
            <a:off x="-108520" y="1916832"/>
            <a:ext cx="468052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marL="209400" indent="0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iagramme de dispersion à 3D</a:t>
            </a:r>
            <a:endParaRPr lang="fr-FR" sz="2000" u="sng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2486" y="2420888"/>
            <a:ext cx="4745402" cy="4437112"/>
          </a:xfrm>
          <a:prstGeom prst="rect">
            <a:avLst/>
          </a:prstGeom>
        </p:spPr>
      </p:pic>
      <p:sp>
        <p:nvSpPr>
          <p:cNvPr id="28" name="Espace réservé du texte 2"/>
          <p:cNvSpPr>
            <a:spLocks noGrp="1"/>
          </p:cNvSpPr>
          <p:nvPr>
            <p:custDataLst>
              <p:tags r:id="rId8"/>
            </p:custDataLst>
          </p:nvPr>
        </p:nvSpPr>
        <p:spPr bwMode="auto">
          <a:xfrm>
            <a:off x="4392486" y="1916832"/>
            <a:ext cx="4537232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marL="209400" indent="0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     Plan de régression   </a:t>
            </a:r>
            <a:endParaRPr lang="fr-FR" sz="2000" u="sng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-101696" y="6164133"/>
            <a:ext cx="6406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800" b="1" dirty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1</a:t>
            </a:r>
          </a:p>
        </p:txBody>
      </p:sp>
      <p:sp>
        <p:nvSpPr>
          <p:cNvPr id="13" name="ZoneTexte 12"/>
          <p:cNvSpPr txBox="1"/>
          <p:nvPr/>
        </p:nvSpPr>
        <p:spPr>
          <a:xfrm>
            <a:off x="899592" y="2361186"/>
            <a:ext cx="4320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</a:p>
        </p:txBody>
      </p:sp>
      <p:sp>
        <p:nvSpPr>
          <p:cNvPr id="17" name="ZoneTexte 16"/>
          <p:cNvSpPr txBox="1"/>
          <p:nvPr/>
        </p:nvSpPr>
        <p:spPr>
          <a:xfrm>
            <a:off x="3851167" y="4673552"/>
            <a:ext cx="7121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2</a:t>
            </a:r>
          </a:p>
        </p:txBody>
      </p:sp>
      <p:cxnSp>
        <p:nvCxnSpPr>
          <p:cNvPr id="5" name="Connecteur droit avec flèche 4"/>
          <p:cNvCxnSpPr/>
          <p:nvPr/>
        </p:nvCxnSpPr>
        <p:spPr>
          <a:xfrm flipH="1">
            <a:off x="1979712" y="4673552"/>
            <a:ext cx="504056" cy="1131712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8" name="Connecteur droit avec flèche 17"/>
          <p:cNvCxnSpPr/>
          <p:nvPr/>
        </p:nvCxnSpPr>
        <p:spPr>
          <a:xfrm>
            <a:off x="759278" y="5536784"/>
            <a:ext cx="1144724" cy="308087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0" name="Connecteur droit avec flèche 19"/>
          <p:cNvCxnSpPr/>
          <p:nvPr/>
        </p:nvCxnSpPr>
        <p:spPr>
          <a:xfrm flipV="1">
            <a:off x="1979712" y="5864966"/>
            <a:ext cx="0" cy="85650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1" name="ZoneTexte 10"/>
          <p:cNvSpPr txBox="1"/>
          <p:nvPr/>
        </p:nvSpPr>
        <p:spPr>
          <a:xfrm>
            <a:off x="1785866" y="4938594"/>
            <a:ext cx="7077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5</a:t>
            </a:r>
          </a:p>
        </p:txBody>
      </p:sp>
      <p:sp>
        <p:nvSpPr>
          <p:cNvPr id="24" name="ZoneTexte 23"/>
          <p:cNvSpPr txBox="1"/>
          <p:nvPr/>
        </p:nvSpPr>
        <p:spPr>
          <a:xfrm>
            <a:off x="1163452" y="5331894"/>
            <a:ext cx="7077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b="1" dirty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5</a:t>
            </a:r>
          </a:p>
        </p:txBody>
      </p:sp>
      <p:sp>
        <p:nvSpPr>
          <p:cNvPr id="26" name="ZoneTexte 25"/>
          <p:cNvSpPr txBox="1"/>
          <p:nvPr/>
        </p:nvSpPr>
        <p:spPr>
          <a:xfrm>
            <a:off x="1429033" y="6125517"/>
            <a:ext cx="7077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,3</a:t>
            </a:r>
          </a:p>
        </p:txBody>
      </p:sp>
    </p:spTree>
    <p:extLst>
      <p:ext uri="{BB962C8B-B14F-4D97-AF65-F5344CB8AC3E}">
        <p14:creationId xmlns:p14="http://schemas.microsoft.com/office/powerpoint/2010/main" val="695363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2" grpId="0"/>
      <p:bldP spid="13" grpId="0"/>
      <p:bldP spid="17" grpId="0"/>
      <p:bldP spid="11" grpId="0"/>
      <p:bldP spid="24" grpId="0"/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1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12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4205DDCC-BBFB-4EA5-80D4-025B0AF8F7C1}" type="datetime10">
              <a:rPr lang="fr-FR" smtClean="0"/>
              <a:t>08:08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3"/>
            </p:custDataLst>
          </p:nvPr>
        </p:nvSpPr>
        <p:spPr>
          <a:xfrm>
            <a:off x="0" y="482809"/>
            <a:ext cx="9137889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Régression linéaire multiple</a:t>
            </a:r>
            <a:endParaRPr kumimoji="0" lang="fr-FR" sz="3600" i="1" u="none" strike="noStrike" kern="1200" cap="none" spc="-150" normalizeH="0" baseline="0" dirty="0">
              <a:ln>
                <a:noFill/>
              </a:ln>
              <a:solidFill>
                <a:schemeClr val="accent3">
                  <a:tint val="90000"/>
                  <a:satMod val="120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Rectangle 8"/>
          <p:cNvSpPr/>
          <p:nvPr>
            <p:custDataLst>
              <p:tags r:id="rId4"/>
            </p:custDataLst>
          </p:nvPr>
        </p:nvSpPr>
        <p:spPr>
          <a:xfrm>
            <a:off x="0" y="1201368"/>
            <a:ext cx="9137889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spc="-15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Modèles de plans de régression</a:t>
            </a:r>
          </a:p>
        </p:txBody>
      </p:sp>
      <p:cxnSp>
        <p:nvCxnSpPr>
          <p:cNvPr id="15" name="Connecteur droit 14"/>
          <p:cNvCxnSpPr/>
          <p:nvPr>
            <p:custDataLst>
              <p:tags r:id="rId5"/>
            </p:custDataLst>
          </p:nvPr>
        </p:nvCxnSpPr>
        <p:spPr>
          <a:xfrm>
            <a:off x="0" y="1201368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6" name="Connecteur droit 15"/>
          <p:cNvCxnSpPr/>
          <p:nvPr>
            <p:custDataLst>
              <p:tags r:id="rId6"/>
            </p:custDataLst>
          </p:nvPr>
        </p:nvCxnSpPr>
        <p:spPr>
          <a:xfrm>
            <a:off x="0" y="1266482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28" name="Espace réservé du texte 2"/>
          <p:cNvSpPr>
            <a:spLocks noGrp="1"/>
          </p:cNvSpPr>
          <p:nvPr>
            <p:custDataLst>
              <p:tags r:id="rId7"/>
            </p:custDataLst>
          </p:nvPr>
        </p:nvSpPr>
        <p:spPr bwMode="auto">
          <a:xfrm rot="16200000">
            <a:off x="-1687025" y="4055859"/>
            <a:ext cx="4381149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marL="209400" indent="0" algn="ctr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lan de régression avec effets négatifs   </a:t>
            </a:r>
            <a:endParaRPr lang="fr-FR" sz="2000" u="sng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Image 1">
            <a:extLst>
              <a:ext uri="{FF2B5EF4-FFF2-40B4-BE49-F238E27FC236}">
                <a16:creationId xmlns:a16="http://schemas.microsoft.com/office/drawing/2014/main" id="{66128C2F-AAAD-2D72-359E-99F07E2317F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15616" y="1755366"/>
            <a:ext cx="7776863" cy="5102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74613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1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13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4205DDCC-BBFB-4EA5-80D4-025B0AF8F7C1}" type="datetime10">
              <a:rPr lang="fr-FR" smtClean="0"/>
              <a:t>08:20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3"/>
            </p:custDataLst>
          </p:nvPr>
        </p:nvSpPr>
        <p:spPr>
          <a:xfrm>
            <a:off x="0" y="482809"/>
            <a:ext cx="9137889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Régression linéaire multiple</a:t>
            </a:r>
            <a:endParaRPr kumimoji="0" lang="fr-FR" sz="3600" i="1" u="none" strike="noStrike" kern="1200" cap="none" spc="-150" normalizeH="0" baseline="0" dirty="0">
              <a:ln>
                <a:noFill/>
              </a:ln>
              <a:solidFill>
                <a:schemeClr val="accent3">
                  <a:tint val="90000"/>
                  <a:satMod val="120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Rectangle 8"/>
          <p:cNvSpPr/>
          <p:nvPr>
            <p:custDataLst>
              <p:tags r:id="rId4"/>
            </p:custDataLst>
          </p:nvPr>
        </p:nvSpPr>
        <p:spPr>
          <a:xfrm>
            <a:off x="0" y="1201368"/>
            <a:ext cx="9137889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spc="-15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Modèles de plans de régression</a:t>
            </a:r>
          </a:p>
        </p:txBody>
      </p:sp>
      <p:cxnSp>
        <p:nvCxnSpPr>
          <p:cNvPr id="15" name="Connecteur droit 14"/>
          <p:cNvCxnSpPr/>
          <p:nvPr>
            <p:custDataLst>
              <p:tags r:id="rId5"/>
            </p:custDataLst>
          </p:nvPr>
        </p:nvCxnSpPr>
        <p:spPr>
          <a:xfrm>
            <a:off x="0" y="1201368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6" name="Connecteur droit 15"/>
          <p:cNvCxnSpPr/>
          <p:nvPr>
            <p:custDataLst>
              <p:tags r:id="rId6"/>
            </p:custDataLst>
          </p:nvPr>
        </p:nvCxnSpPr>
        <p:spPr>
          <a:xfrm>
            <a:off x="0" y="1266482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28" name="Espace réservé du texte 2"/>
          <p:cNvSpPr>
            <a:spLocks noGrp="1"/>
          </p:cNvSpPr>
          <p:nvPr>
            <p:custDataLst>
              <p:tags r:id="rId7"/>
            </p:custDataLst>
          </p:nvPr>
        </p:nvSpPr>
        <p:spPr bwMode="auto">
          <a:xfrm rot="16200000">
            <a:off x="-1687025" y="4055859"/>
            <a:ext cx="4381149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marL="209400" indent="0" algn="ctr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lan de régression avec effets positifs   </a:t>
            </a:r>
            <a:endParaRPr lang="fr-FR" sz="2000" u="sng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2E4A2EE-1C14-0A79-7937-CF9B827555A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538" r="51084" b="25369"/>
          <a:stretch/>
        </p:blipFill>
        <p:spPr bwMode="auto">
          <a:xfrm>
            <a:off x="1187624" y="1755367"/>
            <a:ext cx="7776864" cy="5102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624417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1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14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4205DDCC-BBFB-4EA5-80D4-025B0AF8F7C1}" type="datetime10">
              <a:rPr lang="fr-FR" smtClean="0"/>
              <a:t>07:42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3"/>
            </p:custDataLst>
          </p:nvPr>
        </p:nvSpPr>
        <p:spPr>
          <a:xfrm>
            <a:off x="0" y="482809"/>
            <a:ext cx="9137889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Régression linéaire multiple</a:t>
            </a:r>
            <a:endParaRPr kumimoji="0" lang="fr-FR" sz="3600" i="1" u="none" strike="noStrike" kern="1200" cap="none" spc="-150" normalizeH="0" baseline="0" dirty="0">
              <a:ln>
                <a:noFill/>
              </a:ln>
              <a:solidFill>
                <a:schemeClr val="accent3">
                  <a:tint val="90000"/>
                  <a:satMod val="120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Rectangle 8"/>
          <p:cNvSpPr/>
          <p:nvPr>
            <p:custDataLst>
              <p:tags r:id="rId4"/>
            </p:custDataLst>
          </p:nvPr>
        </p:nvSpPr>
        <p:spPr>
          <a:xfrm>
            <a:off x="0" y="1201368"/>
            <a:ext cx="9137889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spc="-15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Diagramme de dispersion &amp; plan de régression (Fox:321-322)</a:t>
            </a:r>
          </a:p>
        </p:txBody>
      </p:sp>
      <p:cxnSp>
        <p:nvCxnSpPr>
          <p:cNvPr id="15" name="Connecteur droit 14"/>
          <p:cNvCxnSpPr/>
          <p:nvPr>
            <p:custDataLst>
              <p:tags r:id="rId5"/>
            </p:custDataLst>
          </p:nvPr>
        </p:nvCxnSpPr>
        <p:spPr>
          <a:xfrm>
            <a:off x="0" y="1201368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6" name="Connecteur droit 15"/>
          <p:cNvCxnSpPr/>
          <p:nvPr>
            <p:custDataLst>
              <p:tags r:id="rId6"/>
            </p:custDataLst>
          </p:nvPr>
        </p:nvCxnSpPr>
        <p:spPr>
          <a:xfrm>
            <a:off x="0" y="1266482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27" name="Espace réservé du texte 2"/>
          <p:cNvSpPr>
            <a:spLocks noGrp="1"/>
          </p:cNvSpPr>
          <p:nvPr>
            <p:custDataLst>
              <p:tags r:id="rId7"/>
            </p:custDataLst>
          </p:nvPr>
        </p:nvSpPr>
        <p:spPr bwMode="auto">
          <a:xfrm>
            <a:off x="-108520" y="1916832"/>
            <a:ext cx="468052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marL="209400" indent="0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roite de régression</a:t>
            </a:r>
            <a:endParaRPr lang="fr-FR" sz="2000" u="sng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2486" y="2420888"/>
            <a:ext cx="4745402" cy="4437112"/>
          </a:xfrm>
          <a:prstGeom prst="rect">
            <a:avLst/>
          </a:prstGeom>
        </p:spPr>
      </p:pic>
      <p:sp>
        <p:nvSpPr>
          <p:cNvPr id="28" name="Espace réservé du texte 2"/>
          <p:cNvSpPr>
            <a:spLocks noGrp="1"/>
          </p:cNvSpPr>
          <p:nvPr>
            <p:custDataLst>
              <p:tags r:id="rId8"/>
            </p:custDataLst>
          </p:nvPr>
        </p:nvSpPr>
        <p:spPr bwMode="auto">
          <a:xfrm>
            <a:off x="4392486" y="1916832"/>
            <a:ext cx="4537232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marL="209400" indent="0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     Plan de régression   </a:t>
            </a:r>
            <a:endParaRPr lang="fr-FR" sz="2000" u="sng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ZoneTexte 28"/>
          <p:cNvSpPr txBox="1"/>
          <p:nvPr/>
        </p:nvSpPr>
        <p:spPr>
          <a:xfrm>
            <a:off x="4482006" y="6387127"/>
            <a:ext cx="6660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800" b="1" dirty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1</a:t>
            </a:r>
          </a:p>
        </p:txBody>
      </p:sp>
      <p:sp>
        <p:nvSpPr>
          <p:cNvPr id="30" name="ZoneTexte 29"/>
          <p:cNvSpPr txBox="1"/>
          <p:nvPr/>
        </p:nvSpPr>
        <p:spPr>
          <a:xfrm>
            <a:off x="5341573" y="2341341"/>
            <a:ext cx="4320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</a:p>
        </p:txBody>
      </p:sp>
      <p:sp>
        <p:nvSpPr>
          <p:cNvPr id="31" name="ZoneTexte 30"/>
          <p:cNvSpPr txBox="1"/>
          <p:nvPr/>
        </p:nvSpPr>
        <p:spPr>
          <a:xfrm>
            <a:off x="8089776" y="4979409"/>
            <a:ext cx="730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2</a:t>
            </a:r>
          </a:p>
        </p:txBody>
      </p:sp>
      <p:sp>
        <p:nvSpPr>
          <p:cNvPr id="21" name="Croix 20"/>
          <p:cNvSpPr/>
          <p:nvPr/>
        </p:nvSpPr>
        <p:spPr>
          <a:xfrm>
            <a:off x="5638278" y="2907490"/>
            <a:ext cx="127252" cy="124124"/>
          </a:xfrm>
          <a:prstGeom prst="plus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2" name="ZoneTexte 31"/>
          <p:cNvSpPr txBox="1"/>
          <p:nvPr/>
        </p:nvSpPr>
        <p:spPr>
          <a:xfrm>
            <a:off x="5778398" y="2645880"/>
            <a:ext cx="4320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</a:p>
        </p:txBody>
      </p:sp>
      <p:sp>
        <p:nvSpPr>
          <p:cNvPr id="33" name="ZoneTexte 32"/>
          <p:cNvSpPr txBox="1"/>
          <p:nvPr/>
        </p:nvSpPr>
        <p:spPr>
          <a:xfrm>
            <a:off x="4942760" y="4074987"/>
            <a:ext cx="6069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8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1</a:t>
            </a:r>
          </a:p>
        </p:txBody>
      </p:sp>
      <p:cxnSp>
        <p:nvCxnSpPr>
          <p:cNvPr id="34" name="Connecteur droit avec flèche 33"/>
          <p:cNvCxnSpPr/>
          <p:nvPr/>
        </p:nvCxnSpPr>
        <p:spPr>
          <a:xfrm flipH="1">
            <a:off x="5142513" y="3912967"/>
            <a:ext cx="134156" cy="261653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8" name="ZoneTexte 37"/>
          <p:cNvSpPr txBox="1"/>
          <p:nvPr/>
        </p:nvSpPr>
        <p:spPr>
          <a:xfrm>
            <a:off x="7475902" y="3631324"/>
            <a:ext cx="606991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fr-CA" sz="28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2</a:t>
            </a:r>
          </a:p>
        </p:txBody>
      </p:sp>
      <p:cxnSp>
        <p:nvCxnSpPr>
          <p:cNvPr id="39" name="Connecteur droit avec flèche 38"/>
          <p:cNvCxnSpPr/>
          <p:nvPr/>
        </p:nvCxnSpPr>
        <p:spPr>
          <a:xfrm>
            <a:off x="7354564" y="3592270"/>
            <a:ext cx="264260" cy="138731"/>
          </a:xfrm>
          <a:prstGeom prst="straightConnector1">
            <a:avLst/>
          </a:prstGeom>
          <a:ln>
            <a:solidFill>
              <a:schemeClr val="bg2"/>
            </a:solidFill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" name="Connecteur droit avec flèche 5"/>
          <p:cNvCxnSpPr/>
          <p:nvPr/>
        </p:nvCxnSpPr>
        <p:spPr>
          <a:xfrm flipH="1">
            <a:off x="6981115" y="2624685"/>
            <a:ext cx="442511" cy="61137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ZoneTexte 9"/>
          <p:cNvSpPr txBox="1"/>
          <p:nvPr/>
        </p:nvSpPr>
        <p:spPr>
          <a:xfrm>
            <a:off x="7363079" y="2386887"/>
            <a:ext cx="11560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ésidu</a:t>
            </a:r>
            <a:endParaRPr lang="fr-CA" sz="2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1824EB1C-2DD8-400F-BF19-9045C6F8FAAC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t="10946"/>
          <a:stretch/>
        </p:blipFill>
        <p:spPr>
          <a:xfrm>
            <a:off x="-89794" y="2405715"/>
            <a:ext cx="4558931" cy="4639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9857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  <p:bldP spid="31" grpId="0"/>
      <p:bldP spid="21" grpId="0" animBg="1"/>
      <p:bldP spid="32" grpId="0"/>
      <p:bldP spid="33" grpId="0"/>
      <p:bldP spid="38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texte 2"/>
          <p:cNvSpPr>
            <a:spLocks noGrp="1"/>
          </p:cNvSpPr>
          <p:nvPr>
            <p:custDataLst>
              <p:tags r:id="rId1"/>
            </p:custDataLst>
          </p:nvPr>
        </p:nvSpPr>
        <p:spPr bwMode="auto">
          <a:xfrm>
            <a:off x="214282" y="1916832"/>
            <a:ext cx="8715436" cy="45840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marL="666600" indent="-457200"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SzPct val="100000"/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utant dans une relation bivariée, la </a:t>
            </a:r>
            <a:r>
              <a:rPr lang="fr-FR" sz="24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roite de régression 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raverse le diagramme de dispersion à 2 D et permet de minimiser la SC des résidus ou erreurs de prédiction</a:t>
            </a:r>
          </a:p>
          <a:p>
            <a:pPr marL="1066650" lvl="1" indent="-457200"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SzPct val="100000"/>
            </a:pPr>
            <a:r>
              <a:rPr lang="fr-F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a droite est représentée par l’équation : Y = a + </a:t>
            </a:r>
            <a:r>
              <a:rPr lang="fr-FR" sz="2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X</a:t>
            </a:r>
            <a:endParaRPr lang="fr-FR" sz="2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1466700" lvl="2" indent="-457200"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SzPct val="100000"/>
            </a:pPr>
            <a:r>
              <a:rPr lang="fr-F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Fertilité =</a:t>
            </a:r>
            <a:r>
              <a:rPr lang="fr-FR" sz="2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a </a:t>
            </a:r>
            <a:r>
              <a:rPr lang="fr-F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+ </a:t>
            </a:r>
            <a:r>
              <a:rPr lang="fr-FR" sz="2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</a:t>
            </a:r>
            <a:r>
              <a:rPr lang="fr-F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(Urbanisation)</a:t>
            </a:r>
          </a:p>
          <a:p>
            <a:pPr marL="666600" indent="-457200"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SzPct val="100000"/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e la même façon dans une relation multivariée, un </a:t>
            </a:r>
            <a:r>
              <a:rPr lang="fr-FR" sz="24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lan de régression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traverse l’espace tridimensionnel et permet de minimiser la SC des résidus ou erreurs de prédiction</a:t>
            </a:r>
          </a:p>
          <a:p>
            <a:pPr marL="1066650" lvl="1" indent="-457200"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SzPct val="100000"/>
            </a:pPr>
            <a:r>
              <a:rPr lang="fr-F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e plan est représenté par l’équation : Y = a + b</a:t>
            </a:r>
            <a:r>
              <a:rPr lang="fr-FR" sz="2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</a:t>
            </a:r>
            <a:r>
              <a:rPr lang="fr-F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X</a:t>
            </a:r>
            <a:r>
              <a:rPr lang="fr-FR" sz="2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</a:t>
            </a:r>
            <a:r>
              <a:rPr lang="fr-F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</a:p>
          <a:p>
            <a:pPr marL="1466700" lvl="2" indent="-457200"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SzPct val="100000"/>
            </a:pPr>
            <a:r>
              <a:rPr lang="fr-F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Fertilité = </a:t>
            </a:r>
            <a:r>
              <a:rPr lang="fr-FR" sz="2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</a:t>
            </a:r>
            <a:r>
              <a:rPr lang="fr-F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+ </a:t>
            </a:r>
            <a:r>
              <a:rPr lang="fr-FR" sz="2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</a:t>
            </a:r>
            <a:r>
              <a:rPr lang="fr-FR" sz="2200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</a:t>
            </a:r>
            <a:r>
              <a:rPr lang="fr-F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(Urbanisation)</a:t>
            </a: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324000"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324000"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209400" indent="0"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u="sng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324000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</a:pPr>
            <a:endParaRPr lang="fr-FR" sz="2000" u="sng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15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205DDCC-BBFB-4EA5-80D4-025B0AF8F7C1}" type="datetime10">
              <a:rPr lang="fr-FR" smtClean="0"/>
              <a:t>07:42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4"/>
            </p:custDataLst>
          </p:nvPr>
        </p:nvSpPr>
        <p:spPr>
          <a:xfrm>
            <a:off x="0" y="482809"/>
            <a:ext cx="9137889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Régressions linéaires simple &amp; multiple</a:t>
            </a:r>
            <a:endParaRPr kumimoji="0" lang="fr-FR" sz="3600" i="1" u="none" strike="noStrike" kern="1200" cap="none" spc="-150" normalizeH="0" baseline="0" dirty="0">
              <a:ln>
                <a:noFill/>
              </a:ln>
              <a:solidFill>
                <a:schemeClr val="accent3">
                  <a:tint val="90000"/>
                  <a:satMod val="120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Rectangle 8"/>
          <p:cNvSpPr/>
          <p:nvPr>
            <p:custDataLst>
              <p:tags r:id="rId5"/>
            </p:custDataLst>
          </p:nvPr>
        </p:nvSpPr>
        <p:spPr>
          <a:xfrm>
            <a:off x="0" y="1201368"/>
            <a:ext cx="9137889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spc="-15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Équations linéaires</a:t>
            </a:r>
          </a:p>
        </p:txBody>
      </p:sp>
      <p:cxnSp>
        <p:nvCxnSpPr>
          <p:cNvPr id="15" name="Connecteur droit 14"/>
          <p:cNvCxnSpPr/>
          <p:nvPr>
            <p:custDataLst>
              <p:tags r:id="rId6"/>
            </p:custDataLst>
          </p:nvPr>
        </p:nvCxnSpPr>
        <p:spPr>
          <a:xfrm>
            <a:off x="0" y="1201368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6" name="Connecteur droit 15"/>
          <p:cNvCxnSpPr/>
          <p:nvPr>
            <p:custDataLst>
              <p:tags r:id="rId7"/>
            </p:custDataLst>
          </p:nvPr>
        </p:nvCxnSpPr>
        <p:spPr>
          <a:xfrm>
            <a:off x="0" y="1266482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2" name="ZoneTexte 1"/>
          <p:cNvSpPr txBox="1"/>
          <p:nvPr/>
        </p:nvSpPr>
        <p:spPr>
          <a:xfrm>
            <a:off x="4568944" y="5985181"/>
            <a:ext cx="352839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466700" lvl="2" indent="-457200"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SzPct val="100000"/>
            </a:pPr>
            <a:r>
              <a:rPr lang="fr-F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+ </a:t>
            </a:r>
            <a:r>
              <a:rPr lang="fr-FR" sz="2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</a:t>
            </a:r>
            <a:r>
              <a:rPr lang="fr-FR" sz="2200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</a:t>
            </a:r>
            <a:r>
              <a:rPr lang="fr-F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(Radios)</a:t>
            </a:r>
          </a:p>
        </p:txBody>
      </p:sp>
      <p:sp>
        <p:nvSpPr>
          <p:cNvPr id="10" name="ZoneTexte 9"/>
          <p:cNvSpPr txBox="1"/>
          <p:nvPr/>
        </p:nvSpPr>
        <p:spPr>
          <a:xfrm>
            <a:off x="6987109" y="5469529"/>
            <a:ext cx="187538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066650" lvl="1" indent="-457200"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SzPct val="100000"/>
            </a:pPr>
            <a:r>
              <a:rPr lang="fr-F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+ b</a:t>
            </a:r>
            <a:r>
              <a:rPr lang="fr-FR" sz="2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</a:t>
            </a:r>
            <a:r>
              <a:rPr lang="fr-F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X</a:t>
            </a:r>
            <a:r>
              <a:rPr lang="fr-FR" sz="2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911685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texte 2"/>
          <p:cNvSpPr>
            <a:spLocks noGrp="1"/>
          </p:cNvSpPr>
          <p:nvPr>
            <p:custDataLst>
              <p:tags r:id="rId1"/>
            </p:custDataLst>
          </p:nvPr>
        </p:nvSpPr>
        <p:spPr bwMode="auto">
          <a:xfrm>
            <a:off x="196387" y="5410370"/>
            <a:ext cx="8715436" cy="12556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marL="209400" indent="0">
              <a:spcBef>
                <a:spcPts val="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    Chacun des coefficients de régression se calcule à partir de la relation entre un prédicteur et la VD, après avoir contrôlé, supprimé l’effet de l’autre prédicteur</a:t>
            </a:r>
          </a:p>
          <a:p>
            <a:pPr marL="209400" indent="0"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 </a:t>
            </a:r>
          </a:p>
          <a:p>
            <a:pPr marL="533400" indent="-324000">
              <a:spcBef>
                <a:spcPts val="1200"/>
              </a:spcBef>
              <a:spcAft>
                <a:spcPts val="1200"/>
              </a:spcAft>
              <a:buClr>
                <a:schemeClr val="accent3">
                  <a:lumMod val="60000"/>
                  <a:lumOff val="40000"/>
                </a:schemeClr>
              </a:buClr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324000">
              <a:buClr>
                <a:schemeClr val="accent3">
                  <a:lumMod val="60000"/>
                  <a:lumOff val="40000"/>
                </a:schemeClr>
              </a:buClr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16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BD044D68-9632-4FFB-A2AE-05F1E9A90A1B}" type="datetime10">
              <a:rPr lang="fr-FR" smtClean="0"/>
              <a:t>07:42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4"/>
            </p:custDataLst>
          </p:nvPr>
        </p:nvSpPr>
        <p:spPr>
          <a:xfrm>
            <a:off x="0" y="490691"/>
            <a:ext cx="9144000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Équation de régression linéaire multiple</a:t>
            </a:r>
            <a:endParaRPr kumimoji="0" lang="fr-FR" sz="3600" i="1" u="none" strike="noStrike" kern="1200" cap="none" spc="-150" normalizeH="0" baseline="0" dirty="0">
              <a:ln>
                <a:noFill/>
              </a:ln>
              <a:solidFill>
                <a:schemeClr val="accent3">
                  <a:tint val="90000"/>
                  <a:satMod val="120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Rectangle 9"/>
          <p:cNvSpPr/>
          <p:nvPr>
            <p:custDataLst>
              <p:tags r:id="rId5"/>
            </p:custDataLst>
          </p:nvPr>
        </p:nvSpPr>
        <p:spPr>
          <a:xfrm>
            <a:off x="-33703" y="1266482"/>
            <a:ext cx="9144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FR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Estimation des paramètres: illustration</a:t>
            </a:r>
          </a:p>
        </p:txBody>
      </p:sp>
      <p:cxnSp>
        <p:nvCxnSpPr>
          <p:cNvPr id="15" name="Connecteur droit 14"/>
          <p:cNvCxnSpPr/>
          <p:nvPr>
            <p:custDataLst>
              <p:tags r:id="rId6"/>
            </p:custDataLst>
          </p:nvPr>
        </p:nvCxnSpPr>
        <p:spPr>
          <a:xfrm>
            <a:off x="0" y="1201368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6" name="Connecteur droit 15"/>
          <p:cNvCxnSpPr/>
          <p:nvPr>
            <p:custDataLst>
              <p:tags r:id="rId7"/>
            </p:custDataLst>
          </p:nvPr>
        </p:nvCxnSpPr>
        <p:spPr>
          <a:xfrm>
            <a:off x="0" y="1266482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2" name="Ellipse 1"/>
          <p:cNvSpPr/>
          <p:nvPr/>
        </p:nvSpPr>
        <p:spPr>
          <a:xfrm>
            <a:off x="500725" y="1858834"/>
            <a:ext cx="2304256" cy="2157492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" name="Ellipse 10"/>
          <p:cNvSpPr/>
          <p:nvPr/>
        </p:nvSpPr>
        <p:spPr>
          <a:xfrm>
            <a:off x="529325" y="3096094"/>
            <a:ext cx="2304256" cy="2144368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" name="Ellipse 11"/>
          <p:cNvSpPr/>
          <p:nvPr/>
        </p:nvSpPr>
        <p:spPr>
          <a:xfrm>
            <a:off x="1652853" y="2451850"/>
            <a:ext cx="2304256" cy="2140539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0" name="ZoneTexte 19"/>
          <p:cNvSpPr txBox="1"/>
          <p:nvPr/>
        </p:nvSpPr>
        <p:spPr>
          <a:xfrm>
            <a:off x="3148700" y="3290329"/>
            <a:ext cx="432048" cy="4653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</a:p>
        </p:txBody>
      </p:sp>
      <p:sp>
        <p:nvSpPr>
          <p:cNvPr id="21" name="ZoneTexte 20"/>
          <p:cNvSpPr txBox="1"/>
          <p:nvPr/>
        </p:nvSpPr>
        <p:spPr>
          <a:xfrm>
            <a:off x="-100227" y="2196094"/>
            <a:ext cx="19946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rbanisation</a:t>
            </a:r>
          </a:p>
        </p:txBody>
      </p:sp>
      <p:sp>
        <p:nvSpPr>
          <p:cNvPr id="23" name="ZoneTexte 22"/>
          <p:cNvSpPr txBox="1"/>
          <p:nvPr/>
        </p:nvSpPr>
        <p:spPr>
          <a:xfrm>
            <a:off x="-122986" y="4175091"/>
            <a:ext cx="2075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Nbre radios</a:t>
            </a:r>
          </a:p>
        </p:txBody>
      </p:sp>
      <p:sp>
        <p:nvSpPr>
          <p:cNvPr id="24" name="ZoneTexte 23"/>
          <p:cNvSpPr txBox="1"/>
          <p:nvPr/>
        </p:nvSpPr>
        <p:spPr>
          <a:xfrm>
            <a:off x="2884428" y="2814301"/>
            <a:ext cx="1723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écondité</a:t>
            </a:r>
          </a:p>
        </p:txBody>
      </p:sp>
      <p:sp>
        <p:nvSpPr>
          <p:cNvPr id="33" name="Forme libre 32"/>
          <p:cNvSpPr/>
          <p:nvPr/>
        </p:nvSpPr>
        <p:spPr>
          <a:xfrm>
            <a:off x="1793056" y="2442789"/>
            <a:ext cx="948905" cy="1054424"/>
          </a:xfrm>
          <a:custGeom>
            <a:avLst/>
            <a:gdLst>
              <a:gd name="connsiteX0" fmla="*/ 862641 w 948905"/>
              <a:gd name="connsiteY0" fmla="*/ 2002 h 1054424"/>
              <a:gd name="connsiteX1" fmla="*/ 897147 w 948905"/>
              <a:gd name="connsiteY1" fmla="*/ 105519 h 1054424"/>
              <a:gd name="connsiteX2" fmla="*/ 914400 w 948905"/>
              <a:gd name="connsiteY2" fmla="*/ 191783 h 1054424"/>
              <a:gd name="connsiteX3" fmla="*/ 948905 w 948905"/>
              <a:gd name="connsiteY3" fmla="*/ 312553 h 1054424"/>
              <a:gd name="connsiteX4" fmla="*/ 914400 w 948905"/>
              <a:gd name="connsiteY4" fmla="*/ 847390 h 1054424"/>
              <a:gd name="connsiteX5" fmla="*/ 879894 w 948905"/>
              <a:gd name="connsiteY5" fmla="*/ 950907 h 1054424"/>
              <a:gd name="connsiteX6" fmla="*/ 810883 w 948905"/>
              <a:gd name="connsiteY6" fmla="*/ 1054424 h 1054424"/>
              <a:gd name="connsiteX7" fmla="*/ 741871 w 948905"/>
              <a:gd name="connsiteY7" fmla="*/ 933655 h 1054424"/>
              <a:gd name="connsiteX8" fmla="*/ 690113 w 948905"/>
              <a:gd name="connsiteY8" fmla="*/ 916402 h 1054424"/>
              <a:gd name="connsiteX9" fmla="*/ 586596 w 948905"/>
              <a:gd name="connsiteY9" fmla="*/ 847390 h 1054424"/>
              <a:gd name="connsiteX10" fmla="*/ 431320 w 948905"/>
              <a:gd name="connsiteY10" fmla="*/ 795632 h 1054424"/>
              <a:gd name="connsiteX11" fmla="*/ 379562 w 948905"/>
              <a:gd name="connsiteY11" fmla="*/ 778379 h 1054424"/>
              <a:gd name="connsiteX12" fmla="*/ 327803 w 948905"/>
              <a:gd name="connsiteY12" fmla="*/ 761126 h 1054424"/>
              <a:gd name="connsiteX13" fmla="*/ 224286 w 948905"/>
              <a:gd name="connsiteY13" fmla="*/ 692115 h 1054424"/>
              <a:gd name="connsiteX14" fmla="*/ 189781 w 948905"/>
              <a:gd name="connsiteY14" fmla="*/ 640356 h 1054424"/>
              <a:gd name="connsiteX15" fmla="*/ 0 w 948905"/>
              <a:gd name="connsiteY15" fmla="*/ 588598 h 1054424"/>
              <a:gd name="connsiteX16" fmla="*/ 103517 w 948905"/>
              <a:gd name="connsiteY16" fmla="*/ 467828 h 1054424"/>
              <a:gd name="connsiteX17" fmla="*/ 155275 w 948905"/>
              <a:gd name="connsiteY17" fmla="*/ 433322 h 1054424"/>
              <a:gd name="connsiteX18" fmla="*/ 172528 w 948905"/>
              <a:gd name="connsiteY18" fmla="*/ 381564 h 1054424"/>
              <a:gd name="connsiteX19" fmla="*/ 224286 w 948905"/>
              <a:gd name="connsiteY19" fmla="*/ 364311 h 1054424"/>
              <a:gd name="connsiteX20" fmla="*/ 276045 w 948905"/>
              <a:gd name="connsiteY20" fmla="*/ 329805 h 1054424"/>
              <a:gd name="connsiteX21" fmla="*/ 431320 w 948905"/>
              <a:gd name="connsiteY21" fmla="*/ 209036 h 1054424"/>
              <a:gd name="connsiteX22" fmla="*/ 500332 w 948905"/>
              <a:gd name="connsiteY22" fmla="*/ 191783 h 1054424"/>
              <a:gd name="connsiteX23" fmla="*/ 534837 w 948905"/>
              <a:gd name="connsiteY23" fmla="*/ 122772 h 1054424"/>
              <a:gd name="connsiteX24" fmla="*/ 690113 w 948905"/>
              <a:gd name="connsiteY24" fmla="*/ 36507 h 1054424"/>
              <a:gd name="connsiteX25" fmla="*/ 862641 w 948905"/>
              <a:gd name="connsiteY25" fmla="*/ 2002 h 10544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948905" h="1054424">
                <a:moveTo>
                  <a:pt x="862641" y="2002"/>
                </a:moveTo>
                <a:cubicBezTo>
                  <a:pt x="897147" y="13504"/>
                  <a:pt x="887577" y="70428"/>
                  <a:pt x="897147" y="105519"/>
                </a:cubicBezTo>
                <a:cubicBezTo>
                  <a:pt x="904863" y="133810"/>
                  <a:pt x="908039" y="163157"/>
                  <a:pt x="914400" y="191783"/>
                </a:cubicBezTo>
                <a:cubicBezTo>
                  <a:pt x="928844" y="256780"/>
                  <a:pt x="929691" y="254910"/>
                  <a:pt x="948905" y="312553"/>
                </a:cubicBezTo>
                <a:cubicBezTo>
                  <a:pt x="937403" y="490832"/>
                  <a:pt x="933602" y="669775"/>
                  <a:pt x="914400" y="847390"/>
                </a:cubicBezTo>
                <a:cubicBezTo>
                  <a:pt x="910491" y="883552"/>
                  <a:pt x="900070" y="920643"/>
                  <a:pt x="879894" y="950907"/>
                </a:cubicBezTo>
                <a:lnTo>
                  <a:pt x="810883" y="1054424"/>
                </a:lnTo>
                <a:cubicBezTo>
                  <a:pt x="794372" y="988379"/>
                  <a:pt x="803544" y="974770"/>
                  <a:pt x="741871" y="933655"/>
                </a:cubicBezTo>
                <a:cubicBezTo>
                  <a:pt x="726739" y="923567"/>
                  <a:pt x="706010" y="925234"/>
                  <a:pt x="690113" y="916402"/>
                </a:cubicBezTo>
                <a:cubicBezTo>
                  <a:pt x="653861" y="896262"/>
                  <a:pt x="625939" y="860504"/>
                  <a:pt x="586596" y="847390"/>
                </a:cubicBezTo>
                <a:lnTo>
                  <a:pt x="431320" y="795632"/>
                </a:lnTo>
                <a:lnTo>
                  <a:pt x="379562" y="778379"/>
                </a:lnTo>
                <a:cubicBezTo>
                  <a:pt x="362309" y="772628"/>
                  <a:pt x="342935" y="771214"/>
                  <a:pt x="327803" y="761126"/>
                </a:cubicBezTo>
                <a:lnTo>
                  <a:pt x="224286" y="692115"/>
                </a:lnTo>
                <a:cubicBezTo>
                  <a:pt x="212784" y="674862"/>
                  <a:pt x="207365" y="651346"/>
                  <a:pt x="189781" y="640356"/>
                </a:cubicBezTo>
                <a:cubicBezTo>
                  <a:pt x="148580" y="614605"/>
                  <a:pt x="49260" y="598450"/>
                  <a:pt x="0" y="588598"/>
                </a:cubicBezTo>
                <a:cubicBezTo>
                  <a:pt x="38079" y="537826"/>
                  <a:pt x="55455" y="507880"/>
                  <a:pt x="103517" y="467828"/>
                </a:cubicBezTo>
                <a:cubicBezTo>
                  <a:pt x="119446" y="454554"/>
                  <a:pt x="138022" y="444824"/>
                  <a:pt x="155275" y="433322"/>
                </a:cubicBezTo>
                <a:cubicBezTo>
                  <a:pt x="161026" y="416069"/>
                  <a:pt x="159669" y="394423"/>
                  <a:pt x="172528" y="381564"/>
                </a:cubicBezTo>
                <a:cubicBezTo>
                  <a:pt x="185387" y="368705"/>
                  <a:pt x="208020" y="372444"/>
                  <a:pt x="224286" y="364311"/>
                </a:cubicBezTo>
                <a:cubicBezTo>
                  <a:pt x="242832" y="355038"/>
                  <a:pt x="260116" y="343080"/>
                  <a:pt x="276045" y="329805"/>
                </a:cubicBezTo>
                <a:cubicBezTo>
                  <a:pt x="328260" y="286293"/>
                  <a:pt x="356567" y="227724"/>
                  <a:pt x="431320" y="209036"/>
                </a:cubicBezTo>
                <a:lnTo>
                  <a:pt x="500332" y="191783"/>
                </a:lnTo>
                <a:cubicBezTo>
                  <a:pt x="511834" y="168779"/>
                  <a:pt x="516651" y="140958"/>
                  <a:pt x="534837" y="122772"/>
                </a:cubicBezTo>
                <a:cubicBezTo>
                  <a:pt x="552935" y="104674"/>
                  <a:pt x="643106" y="40123"/>
                  <a:pt x="690113" y="36507"/>
                </a:cubicBezTo>
                <a:cubicBezTo>
                  <a:pt x="747453" y="32096"/>
                  <a:pt x="828135" y="-9500"/>
                  <a:pt x="862641" y="2002"/>
                </a:cubicBezTo>
                <a:close/>
              </a:path>
            </a:pathLst>
          </a:cu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4" name="ZoneTexte 33"/>
          <p:cNvSpPr txBox="1"/>
          <p:nvPr/>
        </p:nvSpPr>
        <p:spPr>
          <a:xfrm>
            <a:off x="2280344" y="2654169"/>
            <a:ext cx="432048" cy="4653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</a:p>
        </p:txBody>
      </p:sp>
      <p:sp>
        <p:nvSpPr>
          <p:cNvPr id="36" name="ZoneTexte 35"/>
          <p:cNvSpPr txBox="1"/>
          <p:nvPr/>
        </p:nvSpPr>
        <p:spPr>
          <a:xfrm>
            <a:off x="1898190" y="3251006"/>
            <a:ext cx="432048" cy="4653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</a:p>
        </p:txBody>
      </p:sp>
      <p:sp>
        <p:nvSpPr>
          <p:cNvPr id="38" name="ZoneTexte 37"/>
          <p:cNvSpPr txBox="1"/>
          <p:nvPr/>
        </p:nvSpPr>
        <p:spPr>
          <a:xfrm>
            <a:off x="2330045" y="3875058"/>
            <a:ext cx="432048" cy="4653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CA"/>
          </a:p>
        </p:txBody>
      </p:sp>
      <p:cxnSp>
        <p:nvCxnSpPr>
          <p:cNvPr id="8" name="Connecteur droit 7"/>
          <p:cNvCxnSpPr/>
          <p:nvPr/>
        </p:nvCxnSpPr>
        <p:spPr>
          <a:xfrm flipH="1">
            <a:off x="1704595" y="3146287"/>
            <a:ext cx="252801" cy="672488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9" name="Connecteur droit 38"/>
          <p:cNvCxnSpPr/>
          <p:nvPr/>
        </p:nvCxnSpPr>
        <p:spPr>
          <a:xfrm flipH="1">
            <a:off x="1927928" y="3288992"/>
            <a:ext cx="358376" cy="870039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0" name="Connecteur droit 39"/>
          <p:cNvCxnSpPr/>
          <p:nvPr/>
        </p:nvCxnSpPr>
        <p:spPr>
          <a:xfrm flipH="1">
            <a:off x="2187943" y="3480220"/>
            <a:ext cx="335620" cy="891375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1" name="Connecteur droit 40"/>
          <p:cNvCxnSpPr/>
          <p:nvPr/>
        </p:nvCxnSpPr>
        <p:spPr>
          <a:xfrm flipH="1">
            <a:off x="2492809" y="3816119"/>
            <a:ext cx="252801" cy="672488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7" name="Connecteur droit avec flèche 26"/>
          <p:cNvCxnSpPr/>
          <p:nvPr/>
        </p:nvCxnSpPr>
        <p:spPr>
          <a:xfrm>
            <a:off x="411257" y="5589240"/>
            <a:ext cx="43204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5" name="Rectangle 69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CA"/>
          </a:p>
        </p:txBody>
      </p:sp>
      <p:sp>
        <p:nvSpPr>
          <p:cNvPr id="30" name="Ellipse 29"/>
          <p:cNvSpPr/>
          <p:nvPr/>
        </p:nvSpPr>
        <p:spPr>
          <a:xfrm>
            <a:off x="5179843" y="1928735"/>
            <a:ext cx="2304256" cy="2157492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1" name="Ellipse 30"/>
          <p:cNvSpPr/>
          <p:nvPr/>
        </p:nvSpPr>
        <p:spPr>
          <a:xfrm>
            <a:off x="5208443" y="3165995"/>
            <a:ext cx="2304256" cy="2144368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2" name="Ellipse 31"/>
          <p:cNvSpPr/>
          <p:nvPr/>
        </p:nvSpPr>
        <p:spPr>
          <a:xfrm>
            <a:off x="6331971" y="2521751"/>
            <a:ext cx="2304256" cy="2140539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5" name="ZoneTexte 34"/>
          <p:cNvSpPr txBox="1"/>
          <p:nvPr/>
        </p:nvSpPr>
        <p:spPr>
          <a:xfrm>
            <a:off x="7827818" y="3360230"/>
            <a:ext cx="432048" cy="4653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</a:p>
        </p:txBody>
      </p:sp>
      <p:sp>
        <p:nvSpPr>
          <p:cNvPr id="37" name="ZoneTexte 36"/>
          <p:cNvSpPr txBox="1"/>
          <p:nvPr/>
        </p:nvSpPr>
        <p:spPr>
          <a:xfrm>
            <a:off x="4514253" y="2201715"/>
            <a:ext cx="20497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rbanisation</a:t>
            </a:r>
          </a:p>
        </p:txBody>
      </p:sp>
      <p:sp>
        <p:nvSpPr>
          <p:cNvPr id="42" name="ZoneTexte 41"/>
          <p:cNvSpPr txBox="1"/>
          <p:nvPr/>
        </p:nvSpPr>
        <p:spPr>
          <a:xfrm>
            <a:off x="4441931" y="4241568"/>
            <a:ext cx="20098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Nbre radios</a:t>
            </a:r>
          </a:p>
        </p:txBody>
      </p:sp>
      <p:sp>
        <p:nvSpPr>
          <p:cNvPr id="43" name="ZoneTexte 42"/>
          <p:cNvSpPr txBox="1"/>
          <p:nvPr/>
        </p:nvSpPr>
        <p:spPr>
          <a:xfrm>
            <a:off x="7631087" y="2833522"/>
            <a:ext cx="17772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écondité</a:t>
            </a:r>
          </a:p>
        </p:txBody>
      </p:sp>
      <p:sp>
        <p:nvSpPr>
          <p:cNvPr id="44" name="Forme libre 43"/>
          <p:cNvSpPr/>
          <p:nvPr/>
        </p:nvSpPr>
        <p:spPr>
          <a:xfrm rot="6751731">
            <a:off x="6669153" y="3534577"/>
            <a:ext cx="948905" cy="1054424"/>
          </a:xfrm>
          <a:custGeom>
            <a:avLst/>
            <a:gdLst>
              <a:gd name="connsiteX0" fmla="*/ 862641 w 948905"/>
              <a:gd name="connsiteY0" fmla="*/ 2002 h 1054424"/>
              <a:gd name="connsiteX1" fmla="*/ 897147 w 948905"/>
              <a:gd name="connsiteY1" fmla="*/ 105519 h 1054424"/>
              <a:gd name="connsiteX2" fmla="*/ 914400 w 948905"/>
              <a:gd name="connsiteY2" fmla="*/ 191783 h 1054424"/>
              <a:gd name="connsiteX3" fmla="*/ 948905 w 948905"/>
              <a:gd name="connsiteY3" fmla="*/ 312553 h 1054424"/>
              <a:gd name="connsiteX4" fmla="*/ 914400 w 948905"/>
              <a:gd name="connsiteY4" fmla="*/ 847390 h 1054424"/>
              <a:gd name="connsiteX5" fmla="*/ 879894 w 948905"/>
              <a:gd name="connsiteY5" fmla="*/ 950907 h 1054424"/>
              <a:gd name="connsiteX6" fmla="*/ 810883 w 948905"/>
              <a:gd name="connsiteY6" fmla="*/ 1054424 h 1054424"/>
              <a:gd name="connsiteX7" fmla="*/ 741871 w 948905"/>
              <a:gd name="connsiteY7" fmla="*/ 933655 h 1054424"/>
              <a:gd name="connsiteX8" fmla="*/ 690113 w 948905"/>
              <a:gd name="connsiteY8" fmla="*/ 916402 h 1054424"/>
              <a:gd name="connsiteX9" fmla="*/ 586596 w 948905"/>
              <a:gd name="connsiteY9" fmla="*/ 847390 h 1054424"/>
              <a:gd name="connsiteX10" fmla="*/ 431320 w 948905"/>
              <a:gd name="connsiteY10" fmla="*/ 795632 h 1054424"/>
              <a:gd name="connsiteX11" fmla="*/ 379562 w 948905"/>
              <a:gd name="connsiteY11" fmla="*/ 778379 h 1054424"/>
              <a:gd name="connsiteX12" fmla="*/ 327803 w 948905"/>
              <a:gd name="connsiteY12" fmla="*/ 761126 h 1054424"/>
              <a:gd name="connsiteX13" fmla="*/ 224286 w 948905"/>
              <a:gd name="connsiteY13" fmla="*/ 692115 h 1054424"/>
              <a:gd name="connsiteX14" fmla="*/ 189781 w 948905"/>
              <a:gd name="connsiteY14" fmla="*/ 640356 h 1054424"/>
              <a:gd name="connsiteX15" fmla="*/ 0 w 948905"/>
              <a:gd name="connsiteY15" fmla="*/ 588598 h 1054424"/>
              <a:gd name="connsiteX16" fmla="*/ 103517 w 948905"/>
              <a:gd name="connsiteY16" fmla="*/ 467828 h 1054424"/>
              <a:gd name="connsiteX17" fmla="*/ 155275 w 948905"/>
              <a:gd name="connsiteY17" fmla="*/ 433322 h 1054424"/>
              <a:gd name="connsiteX18" fmla="*/ 172528 w 948905"/>
              <a:gd name="connsiteY18" fmla="*/ 381564 h 1054424"/>
              <a:gd name="connsiteX19" fmla="*/ 224286 w 948905"/>
              <a:gd name="connsiteY19" fmla="*/ 364311 h 1054424"/>
              <a:gd name="connsiteX20" fmla="*/ 276045 w 948905"/>
              <a:gd name="connsiteY20" fmla="*/ 329805 h 1054424"/>
              <a:gd name="connsiteX21" fmla="*/ 431320 w 948905"/>
              <a:gd name="connsiteY21" fmla="*/ 209036 h 1054424"/>
              <a:gd name="connsiteX22" fmla="*/ 500332 w 948905"/>
              <a:gd name="connsiteY22" fmla="*/ 191783 h 1054424"/>
              <a:gd name="connsiteX23" fmla="*/ 534837 w 948905"/>
              <a:gd name="connsiteY23" fmla="*/ 122772 h 1054424"/>
              <a:gd name="connsiteX24" fmla="*/ 690113 w 948905"/>
              <a:gd name="connsiteY24" fmla="*/ 36507 h 1054424"/>
              <a:gd name="connsiteX25" fmla="*/ 862641 w 948905"/>
              <a:gd name="connsiteY25" fmla="*/ 2002 h 10544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948905" h="1054424">
                <a:moveTo>
                  <a:pt x="862641" y="2002"/>
                </a:moveTo>
                <a:cubicBezTo>
                  <a:pt x="897147" y="13504"/>
                  <a:pt x="887577" y="70428"/>
                  <a:pt x="897147" y="105519"/>
                </a:cubicBezTo>
                <a:cubicBezTo>
                  <a:pt x="904863" y="133810"/>
                  <a:pt x="908039" y="163157"/>
                  <a:pt x="914400" y="191783"/>
                </a:cubicBezTo>
                <a:cubicBezTo>
                  <a:pt x="928844" y="256780"/>
                  <a:pt x="929691" y="254910"/>
                  <a:pt x="948905" y="312553"/>
                </a:cubicBezTo>
                <a:cubicBezTo>
                  <a:pt x="937403" y="490832"/>
                  <a:pt x="933602" y="669775"/>
                  <a:pt x="914400" y="847390"/>
                </a:cubicBezTo>
                <a:cubicBezTo>
                  <a:pt x="910491" y="883552"/>
                  <a:pt x="900070" y="920643"/>
                  <a:pt x="879894" y="950907"/>
                </a:cubicBezTo>
                <a:lnTo>
                  <a:pt x="810883" y="1054424"/>
                </a:lnTo>
                <a:cubicBezTo>
                  <a:pt x="794372" y="988379"/>
                  <a:pt x="803544" y="974770"/>
                  <a:pt x="741871" y="933655"/>
                </a:cubicBezTo>
                <a:cubicBezTo>
                  <a:pt x="726739" y="923567"/>
                  <a:pt x="706010" y="925234"/>
                  <a:pt x="690113" y="916402"/>
                </a:cubicBezTo>
                <a:cubicBezTo>
                  <a:pt x="653861" y="896262"/>
                  <a:pt x="625939" y="860504"/>
                  <a:pt x="586596" y="847390"/>
                </a:cubicBezTo>
                <a:lnTo>
                  <a:pt x="431320" y="795632"/>
                </a:lnTo>
                <a:lnTo>
                  <a:pt x="379562" y="778379"/>
                </a:lnTo>
                <a:cubicBezTo>
                  <a:pt x="362309" y="772628"/>
                  <a:pt x="342935" y="771214"/>
                  <a:pt x="327803" y="761126"/>
                </a:cubicBezTo>
                <a:lnTo>
                  <a:pt x="224286" y="692115"/>
                </a:lnTo>
                <a:cubicBezTo>
                  <a:pt x="212784" y="674862"/>
                  <a:pt x="207365" y="651346"/>
                  <a:pt x="189781" y="640356"/>
                </a:cubicBezTo>
                <a:cubicBezTo>
                  <a:pt x="148580" y="614605"/>
                  <a:pt x="49260" y="598450"/>
                  <a:pt x="0" y="588598"/>
                </a:cubicBezTo>
                <a:cubicBezTo>
                  <a:pt x="38079" y="537826"/>
                  <a:pt x="55455" y="507880"/>
                  <a:pt x="103517" y="467828"/>
                </a:cubicBezTo>
                <a:cubicBezTo>
                  <a:pt x="119446" y="454554"/>
                  <a:pt x="138022" y="444824"/>
                  <a:pt x="155275" y="433322"/>
                </a:cubicBezTo>
                <a:cubicBezTo>
                  <a:pt x="161026" y="416069"/>
                  <a:pt x="159669" y="394423"/>
                  <a:pt x="172528" y="381564"/>
                </a:cubicBezTo>
                <a:cubicBezTo>
                  <a:pt x="185387" y="368705"/>
                  <a:pt x="208020" y="372444"/>
                  <a:pt x="224286" y="364311"/>
                </a:cubicBezTo>
                <a:cubicBezTo>
                  <a:pt x="242832" y="355038"/>
                  <a:pt x="260116" y="343080"/>
                  <a:pt x="276045" y="329805"/>
                </a:cubicBezTo>
                <a:cubicBezTo>
                  <a:pt x="328260" y="286293"/>
                  <a:pt x="356567" y="227724"/>
                  <a:pt x="431320" y="209036"/>
                </a:cubicBezTo>
                <a:lnTo>
                  <a:pt x="500332" y="191783"/>
                </a:lnTo>
                <a:cubicBezTo>
                  <a:pt x="511834" y="168779"/>
                  <a:pt x="516651" y="140958"/>
                  <a:pt x="534837" y="122772"/>
                </a:cubicBezTo>
                <a:cubicBezTo>
                  <a:pt x="552935" y="104674"/>
                  <a:pt x="643106" y="40123"/>
                  <a:pt x="690113" y="36507"/>
                </a:cubicBezTo>
                <a:cubicBezTo>
                  <a:pt x="747453" y="32096"/>
                  <a:pt x="828135" y="-9500"/>
                  <a:pt x="862641" y="2002"/>
                </a:cubicBezTo>
                <a:close/>
              </a:path>
            </a:pathLst>
          </a:cu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5" name="ZoneTexte 44"/>
          <p:cNvSpPr txBox="1"/>
          <p:nvPr/>
        </p:nvSpPr>
        <p:spPr>
          <a:xfrm>
            <a:off x="6959462" y="2724070"/>
            <a:ext cx="432048" cy="4653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</a:p>
        </p:txBody>
      </p:sp>
      <p:sp>
        <p:nvSpPr>
          <p:cNvPr id="46" name="ZoneTexte 45"/>
          <p:cNvSpPr txBox="1"/>
          <p:nvPr/>
        </p:nvSpPr>
        <p:spPr>
          <a:xfrm>
            <a:off x="6625914" y="3322606"/>
            <a:ext cx="432048" cy="4653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</a:p>
        </p:txBody>
      </p:sp>
      <p:sp>
        <p:nvSpPr>
          <p:cNvPr id="47" name="ZoneTexte 46"/>
          <p:cNvSpPr txBox="1"/>
          <p:nvPr/>
        </p:nvSpPr>
        <p:spPr>
          <a:xfrm>
            <a:off x="7013580" y="3961830"/>
            <a:ext cx="432048" cy="4653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</a:p>
        </p:txBody>
      </p:sp>
      <p:cxnSp>
        <p:nvCxnSpPr>
          <p:cNvPr id="48" name="Connecteur droit 47"/>
          <p:cNvCxnSpPr/>
          <p:nvPr/>
        </p:nvCxnSpPr>
        <p:spPr>
          <a:xfrm>
            <a:off x="6359058" y="3387336"/>
            <a:ext cx="444053" cy="53288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9" name="Connecteur droit 48"/>
          <p:cNvCxnSpPr/>
          <p:nvPr/>
        </p:nvCxnSpPr>
        <p:spPr>
          <a:xfrm>
            <a:off x="6534085" y="2950291"/>
            <a:ext cx="649777" cy="73023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50" name="Connecteur droit 49"/>
          <p:cNvCxnSpPr>
            <a:endCxn id="30" idx="6"/>
          </p:cNvCxnSpPr>
          <p:nvPr/>
        </p:nvCxnSpPr>
        <p:spPr>
          <a:xfrm>
            <a:off x="7033549" y="2548769"/>
            <a:ext cx="450550" cy="458712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51" name="Connecteur droit 50"/>
          <p:cNvCxnSpPr/>
          <p:nvPr/>
        </p:nvCxnSpPr>
        <p:spPr>
          <a:xfrm>
            <a:off x="6744302" y="2734010"/>
            <a:ext cx="604411" cy="653326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52751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0" dur="2000" fill="hold"/>
                                        <p:tgtEl>
                                          <p:spTgt spid="3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2" dur="2000" fill="hold"/>
                                        <p:tgtEl>
                                          <p:spTgt spid="3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2000" fill="hold"/>
                                        <p:tgtEl>
                                          <p:spTgt spid="3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2000" fill="hold"/>
                                        <p:tgtEl>
                                          <p:spTgt spid="2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1" dur="2000" fill="hold"/>
                                        <p:tgtEl>
                                          <p:spTgt spid="4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2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3" dur="2000" fill="hold"/>
                                        <p:tgtEl>
                                          <p:spTgt spid="4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4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5" dur="2000" fill="hold"/>
                                        <p:tgtEl>
                                          <p:spTgt spid="4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6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7" dur="2000" fill="hold"/>
                                        <p:tgtEl>
                                          <p:spTgt spid="3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" grpId="0" animBg="1"/>
      <p:bldP spid="11" grpId="0" animBg="1"/>
      <p:bldP spid="12" grpId="0" animBg="1"/>
      <p:bldP spid="20" grpId="0"/>
      <p:bldP spid="20" grpId="1"/>
      <p:bldP spid="21" grpId="0"/>
      <p:bldP spid="23" grpId="0"/>
      <p:bldP spid="24" grpId="0"/>
      <p:bldP spid="33" grpId="0" animBg="1"/>
      <p:bldP spid="34" grpId="0"/>
      <p:bldP spid="34" grpId="1"/>
      <p:bldP spid="36" grpId="0"/>
      <p:bldP spid="36" grpId="1"/>
      <p:bldP spid="38" grpId="0"/>
      <p:bldP spid="38" grpId="1"/>
      <p:bldP spid="30" grpId="0" animBg="1"/>
      <p:bldP spid="31" grpId="0" animBg="1"/>
      <p:bldP spid="32" grpId="0" animBg="1"/>
      <p:bldP spid="35" grpId="0"/>
      <p:bldP spid="35" grpId="1"/>
      <p:bldP spid="37" grpId="0"/>
      <p:bldP spid="42" grpId="0"/>
      <p:bldP spid="43" grpId="0"/>
      <p:bldP spid="44" grpId="0" animBg="1"/>
      <p:bldP spid="45" grpId="0"/>
      <p:bldP spid="45" grpId="1"/>
      <p:bldP spid="46" grpId="0"/>
      <p:bldP spid="46" grpId="1"/>
      <p:bldP spid="47" grpId="0"/>
      <p:bldP spid="47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texte 2"/>
          <p:cNvSpPr>
            <a:spLocks noGrp="1"/>
          </p:cNvSpPr>
          <p:nvPr>
            <p:custDataLst>
              <p:tags r:id="rId1"/>
            </p:custDataLst>
          </p:nvPr>
        </p:nvSpPr>
        <p:spPr bwMode="auto">
          <a:xfrm>
            <a:off x="214282" y="1988840"/>
            <a:ext cx="8715436" cy="4440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marL="552300"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Récapitulatif des estimés des paramètres de l’équation de régression sous forme tabulaire (n=49)</a:t>
            </a:r>
          </a:p>
          <a:p>
            <a:pPr marL="209400" indent="0">
              <a:spcBef>
                <a:spcPts val="1200"/>
              </a:spcBef>
              <a:spcAft>
                <a:spcPts val="24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CA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aux de fertilité selon le taux d’urbanisation et le nbre de radios</a:t>
            </a:r>
          </a:p>
          <a:p>
            <a:pPr marL="209400" indent="0">
              <a:spcBef>
                <a:spcPts val="1200"/>
              </a:spcBef>
              <a:spcAft>
                <a:spcPts val="24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CA" sz="2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209400" indent="0"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CA" sz="2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209400" indent="0"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CA" sz="2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209400" indent="0"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CA" sz="2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209400" indent="0" algn="ctr">
              <a:spcBef>
                <a:spcPts val="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CA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Variable dépendante: Taux de fertilité</a:t>
            </a:r>
          </a:p>
          <a:p>
            <a:pPr marL="552300">
              <a:buClr>
                <a:schemeClr val="accent3">
                  <a:lumMod val="60000"/>
                  <a:lumOff val="40000"/>
                </a:schemeClr>
              </a:buClr>
            </a:pPr>
            <a:endParaRPr lang="fr-CA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324000"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17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821BF876-8C04-41D0-BD5B-BB41832A39E1}" type="datetime10">
              <a:rPr lang="fr-FR" smtClean="0"/>
              <a:t>07:42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4"/>
            </p:custDataLst>
          </p:nvPr>
        </p:nvSpPr>
        <p:spPr>
          <a:xfrm>
            <a:off x="14726" y="479011"/>
            <a:ext cx="9144000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i="0" u="none" strike="noStrike" kern="1200" cap="none" spc="-150" normalizeH="0" baseline="0" dirty="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Équation de régression linéaire multiple</a:t>
            </a:r>
            <a:endParaRPr kumimoji="0" lang="fr-FR" sz="3600" b="1" i="1" u="none" strike="noStrike" kern="1200" cap="none" spc="-150" normalizeH="0" baseline="0" dirty="0">
              <a:ln>
                <a:noFill/>
              </a:ln>
              <a:solidFill>
                <a:schemeClr val="accent3">
                  <a:tint val="90000"/>
                  <a:satMod val="120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Rectangle 8"/>
          <p:cNvSpPr/>
          <p:nvPr>
            <p:custDataLst>
              <p:tags r:id="rId5"/>
            </p:custDataLst>
          </p:nvPr>
        </p:nvSpPr>
        <p:spPr>
          <a:xfrm>
            <a:off x="1" y="1205876"/>
            <a:ext cx="9144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en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Estimation des </a:t>
            </a:r>
            <a:r>
              <a:rPr lang="en-CA" sz="3000" dirty="0" err="1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paramètres</a:t>
            </a:r>
            <a:r>
              <a:rPr lang="en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: coefficients</a:t>
            </a:r>
            <a:endParaRPr lang="fr-CA" sz="3000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Arial" pitchFamily="34" charset="0"/>
            </a:endParaRPr>
          </a:p>
        </p:txBody>
      </p:sp>
      <p:cxnSp>
        <p:nvCxnSpPr>
          <p:cNvPr id="13" name="Connecteur droit 12"/>
          <p:cNvCxnSpPr/>
          <p:nvPr>
            <p:custDataLst>
              <p:tags r:id="rId6"/>
            </p:custDataLst>
          </p:nvPr>
        </p:nvCxnSpPr>
        <p:spPr>
          <a:xfrm>
            <a:off x="0" y="1201368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5" name="Connecteur droit 14"/>
          <p:cNvCxnSpPr/>
          <p:nvPr>
            <p:custDataLst>
              <p:tags r:id="rId7"/>
            </p:custDataLst>
          </p:nvPr>
        </p:nvCxnSpPr>
        <p:spPr>
          <a:xfrm>
            <a:off x="0" y="1266482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graphicFrame>
        <p:nvGraphicFramePr>
          <p:cNvPr id="2" name="Tableau 2">
            <a:extLst>
              <a:ext uri="{FF2B5EF4-FFF2-40B4-BE49-F238E27FC236}">
                <a16:creationId xmlns:a16="http://schemas.microsoft.com/office/drawing/2014/main" id="{B44FCDC2-8681-8666-B4E6-FA074A686C7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0268532"/>
              </p:ext>
            </p:extLst>
          </p:nvPr>
        </p:nvGraphicFramePr>
        <p:xfrm>
          <a:off x="704988" y="3429000"/>
          <a:ext cx="7763475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87825">
                  <a:extLst>
                    <a:ext uri="{9D8B030D-6E8A-4147-A177-3AD203B41FA5}">
                      <a16:colId xmlns:a16="http://schemas.microsoft.com/office/drawing/2014/main" val="1109541721"/>
                    </a:ext>
                  </a:extLst>
                </a:gridCol>
                <a:gridCol w="2587825">
                  <a:extLst>
                    <a:ext uri="{9D8B030D-6E8A-4147-A177-3AD203B41FA5}">
                      <a16:colId xmlns:a16="http://schemas.microsoft.com/office/drawing/2014/main" val="3738269356"/>
                    </a:ext>
                  </a:extLst>
                </a:gridCol>
                <a:gridCol w="2587825">
                  <a:extLst>
                    <a:ext uri="{9D8B030D-6E8A-4147-A177-3AD203B41FA5}">
                      <a16:colId xmlns:a16="http://schemas.microsoft.com/office/drawing/2014/main" val="364315977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CA" sz="2200" dirty="0">
                          <a:latin typeface="Gill Sans MT" panose="020B0502020104020203" pitchFamily="34" charset="0"/>
                        </a:rPr>
                        <a:t>Modè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2200" dirty="0">
                          <a:latin typeface="Gill Sans MT" panose="020B0502020104020203" pitchFamily="34" charset="0"/>
                        </a:rPr>
                        <a:t>Coefficients non standardisés</a:t>
                      </a:r>
                    </a:p>
                    <a:p>
                      <a:pPr algn="ctr"/>
                      <a:r>
                        <a:rPr lang="fr-CA" sz="2200" dirty="0">
                          <a:latin typeface="Gill Sans MT" panose="020B0502020104020203" pitchFamily="34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2200" dirty="0">
                          <a:latin typeface="Gill Sans MT" panose="020B0502020104020203" pitchFamily="34" charset="0"/>
                        </a:rPr>
                        <a:t>Coefficients standardisés</a:t>
                      </a:r>
                    </a:p>
                    <a:p>
                      <a:pPr algn="ctr"/>
                      <a:r>
                        <a:rPr lang="fr-CA" sz="2200" dirty="0">
                          <a:latin typeface="Gill Sans MT" panose="020B0502020104020203" pitchFamily="34" charset="0"/>
                        </a:rPr>
                        <a:t>Bêt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28503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sz="2200" dirty="0">
                          <a:latin typeface="Gill Sans MT" panose="020B0502020104020203" pitchFamily="34" charset="0"/>
                        </a:rPr>
                        <a:t>Constante (A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2200" dirty="0">
                          <a:latin typeface="Gill Sans MT" panose="020B0502020104020203" pitchFamily="34" charset="0"/>
                        </a:rPr>
                        <a:t>5,5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fr-CA" sz="2200" dirty="0">
                        <a:latin typeface="Gill Sans MT" panose="020B0502020104020203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083847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sz="2200" dirty="0">
                          <a:latin typeface="Gill Sans MT" panose="020B0502020104020203" pitchFamily="34" charset="0"/>
                        </a:rPr>
                        <a:t>Taux d’urbanis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2200" dirty="0">
                          <a:latin typeface="Gill Sans MT" panose="020B0502020104020203" pitchFamily="34" charset="0"/>
                        </a:rPr>
                        <a:t>-0,03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2200" dirty="0">
                          <a:latin typeface="Gill Sans MT" panose="020B0502020104020203" pitchFamily="34" charset="0"/>
                        </a:rPr>
                        <a:t>-0,42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446760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sz="2200" dirty="0">
                          <a:latin typeface="Gill Sans MT" panose="020B0502020104020203" pitchFamily="34" charset="0"/>
                        </a:rPr>
                        <a:t>Nbre de radio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2200" dirty="0">
                          <a:latin typeface="Gill Sans MT" panose="020B0502020104020203" pitchFamily="34" charset="0"/>
                        </a:rPr>
                        <a:t>-0,0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2200" dirty="0">
                          <a:latin typeface="Gill Sans MT" panose="020B0502020104020203" pitchFamily="34" charset="0"/>
                        </a:rPr>
                        <a:t>-0,20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76838943"/>
                  </a:ext>
                </a:extLst>
              </a:tr>
            </a:tbl>
          </a:graphicData>
        </a:graphic>
      </p:graphicFrame>
      <p:sp>
        <p:nvSpPr>
          <p:cNvPr id="3" name="Ellipse 2">
            <a:extLst>
              <a:ext uri="{FF2B5EF4-FFF2-40B4-BE49-F238E27FC236}">
                <a16:creationId xmlns:a16="http://schemas.microsoft.com/office/drawing/2014/main" id="{5A16810F-D498-DF2E-7E86-3F904958F9C0}"/>
              </a:ext>
            </a:extLst>
          </p:cNvPr>
          <p:cNvSpPr/>
          <p:nvPr/>
        </p:nvSpPr>
        <p:spPr>
          <a:xfrm>
            <a:off x="4258457" y="4509120"/>
            <a:ext cx="627085" cy="39806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" name="Ellipse 3">
            <a:extLst>
              <a:ext uri="{FF2B5EF4-FFF2-40B4-BE49-F238E27FC236}">
                <a16:creationId xmlns:a16="http://schemas.microsoft.com/office/drawing/2014/main" id="{9C40DA3E-D479-A4C3-EF26-9FE915CCC225}"/>
              </a:ext>
            </a:extLst>
          </p:cNvPr>
          <p:cNvSpPr/>
          <p:nvPr/>
        </p:nvSpPr>
        <p:spPr>
          <a:xfrm>
            <a:off x="4046665" y="4958746"/>
            <a:ext cx="1080120" cy="39806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5" name="Ellipse 4">
            <a:extLst>
              <a:ext uri="{FF2B5EF4-FFF2-40B4-BE49-F238E27FC236}">
                <a16:creationId xmlns:a16="http://schemas.microsoft.com/office/drawing/2014/main" id="{424EB3ED-36DC-FBA4-04E9-AC52CD6646D4}"/>
              </a:ext>
            </a:extLst>
          </p:cNvPr>
          <p:cNvSpPr/>
          <p:nvPr/>
        </p:nvSpPr>
        <p:spPr>
          <a:xfrm>
            <a:off x="4049505" y="5386745"/>
            <a:ext cx="1080120" cy="39806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pic>
        <p:nvPicPr>
          <p:cNvPr id="6" name="Image 5">
            <a:extLst>
              <a:ext uri="{FF2B5EF4-FFF2-40B4-BE49-F238E27FC236}">
                <a16:creationId xmlns:a16="http://schemas.microsoft.com/office/drawing/2014/main" id="{DE42F1AD-626D-1469-CD66-78608FE5F84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60232" y="4973321"/>
            <a:ext cx="1103472" cy="426757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D81D4CB8-CF11-9128-AB32-DAADDB64393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60232" y="5386745"/>
            <a:ext cx="1103472" cy="426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2339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texte 2"/>
          <p:cNvSpPr>
            <a:spLocks noGrp="1"/>
          </p:cNvSpPr>
          <p:nvPr>
            <p:custDataLst>
              <p:tags r:id="rId1"/>
            </p:custDataLst>
          </p:nvPr>
        </p:nvSpPr>
        <p:spPr bwMode="auto">
          <a:xfrm>
            <a:off x="214282" y="1988840"/>
            <a:ext cx="8715436" cy="4440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marL="552300"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trictement parlant, les coefficients de régression multiple (pentes) décrivent le changement dans la VD lorsque la VI augmente d’une unité, tout en contrôlant l’effet de l’autre VI</a:t>
            </a:r>
          </a:p>
          <a:p>
            <a:pPr marL="952350" lvl="1">
              <a:spcBef>
                <a:spcPts val="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CA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On les appelle ainsi des </a:t>
            </a:r>
            <a:r>
              <a:rPr lang="fr-CA" sz="22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entes partielles</a:t>
            </a:r>
          </a:p>
          <a:p>
            <a:pPr marL="552300"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Voici l’équation de régression du taux de fertilité selon le  taux d’urbanisation et le nombre de radios (Fox, p.324)</a:t>
            </a:r>
          </a:p>
          <a:p>
            <a:pPr marL="209400" indent="0"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CA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	</a:t>
            </a:r>
            <a:r>
              <a:rPr lang="fr-CA" sz="22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Fertilité= </a:t>
            </a:r>
            <a:r>
              <a:rPr lang="fr-CA" sz="2200" i="1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5,59 </a:t>
            </a:r>
            <a:r>
              <a:rPr lang="fr-CA" sz="22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– </a:t>
            </a:r>
            <a:r>
              <a:rPr lang="fr-CA" sz="2200" i="1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0,032</a:t>
            </a:r>
            <a:r>
              <a:rPr lang="fr-CA" sz="22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Urbanisation – </a:t>
            </a:r>
            <a:r>
              <a:rPr lang="fr-CA" sz="2200" i="1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0,01</a:t>
            </a:r>
            <a:r>
              <a:rPr lang="fr-CA" sz="22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0Radios</a:t>
            </a:r>
            <a:endParaRPr lang="fr-CA" sz="2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52300">
              <a:spcBef>
                <a:spcPts val="600"/>
              </a:spcBef>
              <a:spcAft>
                <a:spcPts val="120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aux de fertilité prédit de l’Égypte, connaissant son taux d’urbanisation (45) et le nombre de radios (25)</a:t>
            </a:r>
          </a:p>
          <a:p>
            <a:pPr marL="209400" indent="0">
              <a:spcBef>
                <a:spcPts val="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CA" sz="2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         </a:t>
            </a:r>
            <a:r>
              <a:rPr lang="fr-CA" sz="22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Ŷ = 5,59 – 0,032(45) – 0,010(25) = 3,90 enfants/femme</a:t>
            </a:r>
            <a:endParaRPr lang="fr-CA" sz="2200" baseline="-25000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52300">
              <a:buClr>
                <a:schemeClr val="accent3">
                  <a:lumMod val="60000"/>
                  <a:lumOff val="40000"/>
                </a:schemeClr>
              </a:buClr>
            </a:pPr>
            <a:endParaRPr lang="fr-CA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324000"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18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821BF876-8C04-41D0-BD5B-BB41832A39E1}" type="datetime10">
              <a:rPr lang="fr-FR" smtClean="0"/>
              <a:t>07:42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4"/>
            </p:custDataLst>
          </p:nvPr>
        </p:nvSpPr>
        <p:spPr>
          <a:xfrm>
            <a:off x="14726" y="479011"/>
            <a:ext cx="9144000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i="0" u="none" strike="noStrike" kern="1200" cap="none" spc="-150" normalizeH="0" baseline="0" dirty="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Équation de régression linéaire multiple</a:t>
            </a:r>
            <a:endParaRPr kumimoji="0" lang="fr-FR" sz="3600" b="1" i="1" u="none" strike="noStrike" kern="1200" cap="none" spc="-150" normalizeH="0" baseline="0" dirty="0">
              <a:ln>
                <a:noFill/>
              </a:ln>
              <a:solidFill>
                <a:schemeClr val="accent3">
                  <a:tint val="90000"/>
                  <a:satMod val="120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Rectangle 8"/>
          <p:cNvSpPr/>
          <p:nvPr>
            <p:custDataLst>
              <p:tags r:id="rId5"/>
            </p:custDataLst>
          </p:nvPr>
        </p:nvSpPr>
        <p:spPr>
          <a:xfrm>
            <a:off x="1" y="1205876"/>
            <a:ext cx="9144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en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Estimation des paramètres &amp; prédiction</a:t>
            </a:r>
            <a:endParaRPr lang="fr-CA" sz="3000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Arial" pitchFamily="34" charset="0"/>
            </a:endParaRPr>
          </a:p>
        </p:txBody>
      </p:sp>
      <p:cxnSp>
        <p:nvCxnSpPr>
          <p:cNvPr id="13" name="Connecteur droit 12"/>
          <p:cNvCxnSpPr/>
          <p:nvPr>
            <p:custDataLst>
              <p:tags r:id="rId6"/>
            </p:custDataLst>
          </p:nvPr>
        </p:nvCxnSpPr>
        <p:spPr>
          <a:xfrm>
            <a:off x="0" y="1201368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5" name="Connecteur droit 14"/>
          <p:cNvCxnSpPr/>
          <p:nvPr>
            <p:custDataLst>
              <p:tags r:id="rId7"/>
            </p:custDataLst>
          </p:nvPr>
        </p:nvCxnSpPr>
        <p:spPr>
          <a:xfrm>
            <a:off x="0" y="1266482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0" name="Ellipse 9">
            <a:extLst>
              <a:ext uri="{FF2B5EF4-FFF2-40B4-BE49-F238E27FC236}">
                <a16:creationId xmlns:a16="http://schemas.microsoft.com/office/drawing/2014/main" id="{6ECFDD57-CEC4-4FEC-A983-4C8DAE9B93CE}"/>
              </a:ext>
            </a:extLst>
          </p:cNvPr>
          <p:cNvSpPr/>
          <p:nvPr/>
        </p:nvSpPr>
        <p:spPr>
          <a:xfrm>
            <a:off x="2353760" y="4617131"/>
            <a:ext cx="627085" cy="50405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" name="Ellipse 10">
            <a:extLst>
              <a:ext uri="{FF2B5EF4-FFF2-40B4-BE49-F238E27FC236}">
                <a16:creationId xmlns:a16="http://schemas.microsoft.com/office/drawing/2014/main" id="{8F344C8E-9F9F-4FDC-B967-144F0BBC5CFB}"/>
              </a:ext>
            </a:extLst>
          </p:cNvPr>
          <p:cNvSpPr/>
          <p:nvPr/>
        </p:nvSpPr>
        <p:spPr>
          <a:xfrm>
            <a:off x="3203848" y="4581128"/>
            <a:ext cx="2376264" cy="5760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" name="Ellipse 11">
            <a:extLst>
              <a:ext uri="{FF2B5EF4-FFF2-40B4-BE49-F238E27FC236}">
                <a16:creationId xmlns:a16="http://schemas.microsoft.com/office/drawing/2014/main" id="{FB917518-3B0D-462F-9482-524068BF257C}"/>
              </a:ext>
            </a:extLst>
          </p:cNvPr>
          <p:cNvSpPr/>
          <p:nvPr/>
        </p:nvSpPr>
        <p:spPr>
          <a:xfrm>
            <a:off x="5781741" y="4581127"/>
            <a:ext cx="1800199" cy="5760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2452397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texte 2"/>
          <p:cNvSpPr>
            <a:spLocks noGrp="1"/>
          </p:cNvSpPr>
          <p:nvPr>
            <p:custDataLst>
              <p:tags r:id="rId1"/>
            </p:custDataLst>
          </p:nvPr>
        </p:nvSpPr>
        <p:spPr bwMode="auto">
          <a:xfrm>
            <a:off x="214282" y="1988840"/>
            <a:ext cx="8715436" cy="4440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marL="552300"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a constante est égale à 5,59, ce qui signifie que lorsque le taux d’urbanisation et le nombre de radios sont nuls, le taux de fertilité est de 5,59 enfants/femme</a:t>
            </a:r>
          </a:p>
          <a:p>
            <a:pPr marL="552300"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a pente en X</a:t>
            </a:r>
            <a:r>
              <a:rPr lang="fr-CA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</a:t>
            </a: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est égale à -0,032. Une augmentation d’une unité (%) du taux d’urbanisation entraîne une diminution du taux de fertilité de 0,032 enfant/femme, en contrôlant l’effet du nombre de radios</a:t>
            </a:r>
          </a:p>
          <a:p>
            <a:pPr marL="552300"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a pente en X</a:t>
            </a:r>
            <a:r>
              <a:rPr lang="fr-CA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</a:t>
            </a: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est égale à -0,010. Une augmentation d’une unité du nombre de radios entraîne une diminution du taux de fertilité de 0,010 enfant/femme, en contrôlant l’effet de l’urbanisation</a:t>
            </a:r>
            <a:endParaRPr lang="fr-CA" sz="24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52300"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endParaRPr lang="fr-CA" sz="22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324000"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CA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324000"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CA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324000"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CA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324000"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19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821BF876-8C04-41D0-BD5B-BB41832A39E1}" type="datetime10">
              <a:rPr lang="fr-FR" smtClean="0"/>
              <a:t>07:42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4"/>
            </p:custDataLst>
          </p:nvPr>
        </p:nvSpPr>
        <p:spPr>
          <a:xfrm>
            <a:off x="14726" y="479011"/>
            <a:ext cx="9144000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i="0" u="none" strike="noStrike" kern="1200" cap="none" spc="-150" normalizeH="0" baseline="0" dirty="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Équation de régression linéaire multiple</a:t>
            </a:r>
            <a:endParaRPr kumimoji="0" lang="fr-FR" sz="3600" b="1" i="1" u="none" strike="noStrike" kern="1200" cap="none" spc="-150" normalizeH="0" baseline="0" dirty="0">
              <a:ln>
                <a:noFill/>
              </a:ln>
              <a:solidFill>
                <a:schemeClr val="accent3">
                  <a:tint val="90000"/>
                  <a:satMod val="120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Rectangle 8"/>
          <p:cNvSpPr/>
          <p:nvPr>
            <p:custDataLst>
              <p:tags r:id="rId5"/>
            </p:custDataLst>
          </p:nvPr>
        </p:nvSpPr>
        <p:spPr>
          <a:xfrm>
            <a:off x="1" y="1205876"/>
            <a:ext cx="9144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Interprétation des paramètres estimés</a:t>
            </a:r>
          </a:p>
        </p:txBody>
      </p:sp>
      <p:cxnSp>
        <p:nvCxnSpPr>
          <p:cNvPr id="13" name="Connecteur droit 12"/>
          <p:cNvCxnSpPr/>
          <p:nvPr>
            <p:custDataLst>
              <p:tags r:id="rId6"/>
            </p:custDataLst>
          </p:nvPr>
        </p:nvCxnSpPr>
        <p:spPr>
          <a:xfrm>
            <a:off x="0" y="1201368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5" name="Connecteur droit 14"/>
          <p:cNvCxnSpPr/>
          <p:nvPr>
            <p:custDataLst>
              <p:tags r:id="rId7"/>
            </p:custDataLst>
          </p:nvPr>
        </p:nvCxnSpPr>
        <p:spPr>
          <a:xfrm>
            <a:off x="0" y="1266482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81194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7170" name="Rectangle 2"/>
          <p:cNvSpPr>
            <a:spLocks noGrp="1" noChangeArrowheads="1"/>
          </p:cNvSpPr>
          <p:nvPr>
            <p:ph type="ctrTitle"/>
            <p:custDataLst>
              <p:tags r:id="rId1"/>
            </p:custDataLst>
          </p:nvPr>
        </p:nvSpPr>
        <p:spPr>
          <a:xfrm>
            <a:off x="1" y="450235"/>
            <a:ext cx="9140928" cy="714380"/>
          </a:xfrm>
          <a:noFill/>
          <a:ln/>
          <a:effectLst>
            <a:outerShdw dist="50800" sx="99000" sy="99000" algn="ctr" rotWithShape="0">
              <a:srgbClr val="000000"/>
            </a:outerShdw>
          </a:effectLst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>
            <a:noAutofit/>
            <a:scene3d>
              <a:camera prst="orthographicFront"/>
              <a:lightRig rig="freezing" dir="t">
                <a:rot lat="0" lon="0" rev="5640000"/>
              </a:lightRig>
            </a:scene3d>
            <a:flatTx/>
          </a:bodyPr>
          <a:lstStyle/>
          <a:p>
            <a:pPr algn="ctr"/>
            <a:r>
              <a:rPr lang="fr-CA" sz="3600" b="0" spc="-150" dirty="0">
                <a:effectLst>
                  <a:outerShdw blurRad="673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u programme</a:t>
            </a: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2</a:t>
            </a:fld>
            <a:endParaRPr lang="fr-FR" dirty="0"/>
          </a:p>
        </p:txBody>
      </p:sp>
      <p:cxnSp>
        <p:nvCxnSpPr>
          <p:cNvPr id="9" name="Connecteur droit 8"/>
          <p:cNvCxnSpPr/>
          <p:nvPr>
            <p:custDataLst>
              <p:tags r:id="rId3"/>
            </p:custDataLst>
          </p:nvPr>
        </p:nvCxnSpPr>
        <p:spPr>
          <a:xfrm>
            <a:off x="1" y="1232346"/>
            <a:ext cx="9140928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0" name="Connecteur droit 9"/>
          <p:cNvCxnSpPr/>
          <p:nvPr>
            <p:custDataLst>
              <p:tags r:id="rId4"/>
            </p:custDataLst>
          </p:nvPr>
        </p:nvCxnSpPr>
        <p:spPr>
          <a:xfrm>
            <a:off x="1" y="1303784"/>
            <a:ext cx="9140928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1" name="Espace réservé du texte 2"/>
          <p:cNvSpPr>
            <a:spLocks noGrp="1"/>
          </p:cNvSpPr>
          <p:nvPr>
            <p:custDataLst>
              <p:tags r:id="rId5"/>
            </p:custDataLst>
          </p:nvPr>
        </p:nvSpPr>
        <p:spPr bwMode="auto">
          <a:xfrm>
            <a:off x="107504" y="1835733"/>
            <a:ext cx="4283968" cy="4572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2400"/>
              </a:spcBef>
              <a:spcAft>
                <a:spcPts val="600"/>
              </a:spcAft>
              <a:buClr>
                <a:schemeClr val="bg2">
                  <a:lumMod val="60000"/>
                  <a:lumOff val="4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Régression linéaire simple approfondie: quelques éléments de rappel</a:t>
            </a:r>
          </a:p>
          <a:p>
            <a:pPr marL="654300" lvl="2" indent="-342900">
              <a:spcBef>
                <a:spcPts val="0"/>
              </a:spcBef>
              <a:spcAft>
                <a:spcPts val="600"/>
              </a:spcAft>
              <a:buClr>
                <a:schemeClr val="bg2">
                  <a:lumMod val="60000"/>
                  <a:lumOff val="40000"/>
                </a:schemeClr>
              </a:buClr>
            </a:pP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iagramme de dispersion &amp; équation de la droite de régression</a:t>
            </a:r>
          </a:p>
          <a:p>
            <a:pPr marL="654300" lvl="2" indent="-342900">
              <a:spcBef>
                <a:spcPts val="0"/>
              </a:spcBef>
              <a:spcAft>
                <a:spcPts val="600"/>
              </a:spcAft>
              <a:buClr>
                <a:schemeClr val="bg2">
                  <a:lumMod val="60000"/>
                  <a:lumOff val="4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es coefficients de régression standardisés bêta</a:t>
            </a:r>
          </a:p>
        </p:txBody>
      </p:sp>
      <p:sp>
        <p:nvSpPr>
          <p:cNvPr id="15" name="Espace réservé du texte 2">
            <a:extLst>
              <a:ext uri="{FF2B5EF4-FFF2-40B4-BE49-F238E27FC236}">
                <a16:creationId xmlns:a16="http://schemas.microsoft.com/office/drawing/2014/main" id="{F8E4B157-A87C-465E-BBB0-07F7C041A938}"/>
              </a:ext>
            </a:extLst>
          </p:cNvPr>
          <p:cNvSpPr>
            <a:spLocks noGrp="1"/>
          </p:cNvSpPr>
          <p:nvPr>
            <p:custDataLst>
              <p:tags r:id="rId6"/>
            </p:custDataLst>
          </p:nvPr>
        </p:nvSpPr>
        <p:spPr bwMode="auto">
          <a:xfrm>
            <a:off x="4572000" y="1784318"/>
            <a:ext cx="4283968" cy="4572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240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400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Régression linéaire multiple</a:t>
            </a:r>
          </a:p>
          <a:p>
            <a:pPr marL="540000" lvl="2">
              <a:spcBef>
                <a:spcPts val="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iagramme de dispersion d’une relation entre 3 variables quant.</a:t>
            </a:r>
          </a:p>
          <a:p>
            <a:pPr marL="540000" lvl="2">
              <a:spcBef>
                <a:spcPts val="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rédiction à l’aide du plan de l’équation de régression</a:t>
            </a:r>
          </a:p>
          <a:p>
            <a:pPr marL="540000" lvl="2">
              <a:spcBef>
                <a:spcPts val="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en-CA" sz="2000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Force d’une relation et variance expliquée: bêta, r et r</a:t>
            </a:r>
            <a:r>
              <a:rPr lang="en-CA" sz="2000" baseline="30000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</a:t>
            </a:r>
            <a:r>
              <a:rPr lang="en-CA" sz="2000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multiples</a:t>
            </a:r>
          </a:p>
          <a:p>
            <a:pPr marL="540000" lvl="2">
              <a:spcBef>
                <a:spcPts val="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en-CA" sz="2000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onditions </a:t>
            </a:r>
            <a:r>
              <a:rPr lang="en-CA" sz="2000" dirty="0" err="1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’application</a:t>
            </a:r>
            <a:r>
              <a:rPr lang="en-CA" sz="2000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du </a:t>
            </a:r>
            <a:r>
              <a:rPr lang="en-CA" sz="2000" dirty="0" err="1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modèle</a:t>
            </a:r>
            <a:r>
              <a:rPr lang="en-CA" sz="2000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CA" sz="2000" dirty="0" err="1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multivarié</a:t>
            </a:r>
            <a:endParaRPr lang="en-CA" sz="2000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547293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texte 2"/>
          <p:cNvSpPr>
            <a:spLocks noGrp="1"/>
          </p:cNvSpPr>
          <p:nvPr>
            <p:custDataLst>
              <p:tags r:id="rId1"/>
            </p:custDataLst>
          </p:nvPr>
        </p:nvSpPr>
        <p:spPr bwMode="auto">
          <a:xfrm>
            <a:off x="214282" y="1988840"/>
            <a:ext cx="8715436" cy="4440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marL="533400" indent="-324000">
              <a:spcBef>
                <a:spcPts val="1200"/>
              </a:spcBef>
              <a:buClr>
                <a:schemeClr val="accent3">
                  <a:lumMod val="60000"/>
                  <a:lumOff val="40000"/>
                </a:schemeClr>
              </a:buClr>
            </a:pP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e coefficient bêta de l’effet de l'urbanisation est </a:t>
            </a:r>
            <a:r>
              <a:rPr lang="fr-CA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cs typeface="Arial" pitchFamily="34" charset="0"/>
              </a:rPr>
              <a:t>b=</a:t>
            </a:r>
            <a:r>
              <a:rPr lang="fr-CA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-0.428</a:t>
            </a: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. Il indique que lorsque le taux d’urbanisation augmente d’un écart-type (25.1), le taux de fertilité diminue en moyenne de 0,428 écart-type, en contrôlant l’effet du nbre de radios</a:t>
            </a:r>
          </a:p>
          <a:p>
            <a:pPr marL="933450" lvl="1" indent="-324000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</a:pP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0,428 écart-type représente 0,80 enfant/femme (0,428*1,87) </a:t>
            </a:r>
          </a:p>
          <a:p>
            <a:pPr marL="533400" indent="-324000">
              <a:spcBef>
                <a:spcPts val="1200"/>
              </a:spcBef>
              <a:buClr>
                <a:schemeClr val="accent3">
                  <a:lumMod val="60000"/>
                  <a:lumOff val="40000"/>
                </a:schemeClr>
              </a:buClr>
            </a:pP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e coefficient bêta pour le </a:t>
            </a:r>
            <a:r>
              <a:rPr lang="fr-C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bre</a:t>
            </a: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de radios est </a:t>
            </a:r>
            <a:r>
              <a:rPr lang="fr-CA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cs typeface="Arial" pitchFamily="34" charset="0"/>
              </a:rPr>
              <a:t>b=</a:t>
            </a:r>
            <a:r>
              <a:rPr lang="fr-CA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-0.207</a:t>
            </a: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. Il indique que lorsque le </a:t>
            </a:r>
            <a:r>
              <a:rPr lang="fr-CA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bre</a:t>
            </a: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de radios augmente d’un écart-type (38,99), le taux de fertilité décroît en moyenne de 0,207 écart-type, en contrôlant l’effet de l’urbanisation</a:t>
            </a:r>
          </a:p>
          <a:p>
            <a:pPr marL="933450" lvl="1" indent="-324000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</a:pP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0,207 écart-type représente 0,39 enfant/femme (0,207*1,87) </a:t>
            </a:r>
          </a:p>
          <a:p>
            <a:pPr marL="533400" indent="-324000">
              <a:spcBef>
                <a:spcPts val="1200"/>
              </a:spcBef>
              <a:buClr>
                <a:schemeClr val="accent3">
                  <a:lumMod val="60000"/>
                  <a:lumOff val="40000"/>
                </a:schemeClr>
              </a:buClr>
            </a:pP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’urbanisation affecte 2 fois+ la fertilité que le nb. de radios</a:t>
            </a:r>
          </a:p>
          <a:p>
            <a:pPr marL="533400" indent="-324000">
              <a:spcBef>
                <a:spcPts val="1800"/>
              </a:spcBef>
              <a:buClr>
                <a:schemeClr val="accent3">
                  <a:lumMod val="60000"/>
                  <a:lumOff val="40000"/>
                </a:schemeClr>
              </a:buClr>
            </a:pPr>
            <a:endParaRPr lang="fr-CA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209400" indent="0">
              <a:spcBef>
                <a:spcPts val="1200"/>
              </a:spcBef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CA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			</a:t>
            </a: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	</a:t>
            </a:r>
            <a:endParaRPr lang="fr-CA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324000"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20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821BF876-8C04-41D0-BD5B-BB41832A39E1}" type="datetime10">
              <a:rPr lang="fr-FR" smtClean="0"/>
              <a:t>07:42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4"/>
            </p:custDataLst>
          </p:nvPr>
        </p:nvSpPr>
        <p:spPr>
          <a:xfrm>
            <a:off x="14726" y="485269"/>
            <a:ext cx="9144000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i="0" u="none" strike="noStrike" kern="1200" cap="none" spc="-150" normalizeH="0" baseline="0" dirty="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Coefficients de régression standardisés (bêta)</a:t>
            </a:r>
            <a:endParaRPr kumimoji="0" lang="fr-FR" sz="3600" b="1" i="1" u="none" strike="noStrike" kern="1200" cap="none" spc="-150" normalizeH="0" baseline="0" dirty="0">
              <a:ln>
                <a:noFill/>
              </a:ln>
              <a:solidFill>
                <a:schemeClr val="accent3">
                  <a:tint val="90000"/>
                  <a:satMod val="120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Rectangle 8"/>
          <p:cNvSpPr/>
          <p:nvPr>
            <p:custDataLst>
              <p:tags r:id="rId5"/>
            </p:custDataLst>
          </p:nvPr>
        </p:nvSpPr>
        <p:spPr>
          <a:xfrm>
            <a:off x="1" y="1205876"/>
            <a:ext cx="9144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spc="-15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Interprétation statistique</a:t>
            </a:r>
          </a:p>
        </p:txBody>
      </p:sp>
      <p:cxnSp>
        <p:nvCxnSpPr>
          <p:cNvPr id="13" name="Connecteur droit 12"/>
          <p:cNvCxnSpPr/>
          <p:nvPr>
            <p:custDataLst>
              <p:tags r:id="rId6"/>
            </p:custDataLst>
          </p:nvPr>
        </p:nvCxnSpPr>
        <p:spPr>
          <a:xfrm>
            <a:off x="0" y="1201368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5" name="Connecteur droit 14"/>
          <p:cNvCxnSpPr/>
          <p:nvPr>
            <p:custDataLst>
              <p:tags r:id="rId7"/>
            </p:custDataLst>
          </p:nvPr>
        </p:nvCxnSpPr>
        <p:spPr>
          <a:xfrm>
            <a:off x="0" y="1266482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972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texte 2"/>
          <p:cNvSpPr>
            <a:spLocks noGrp="1"/>
          </p:cNvSpPr>
          <p:nvPr>
            <p:custDataLst>
              <p:tags r:id="rId1"/>
            </p:custDataLst>
          </p:nvPr>
        </p:nvSpPr>
        <p:spPr bwMode="auto">
          <a:xfrm>
            <a:off x="361833" y="5465853"/>
            <a:ext cx="8352928" cy="8091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marL="552300">
              <a:spcBef>
                <a:spcPts val="40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e R</a:t>
            </a:r>
            <a:r>
              <a:rPr lang="fr-FR" sz="2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multiple est la proportion de la variation expliquée par les 2 </a:t>
            </a:r>
            <a:r>
              <a:rPr lang="fr-FR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VIs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X (</a:t>
            </a:r>
            <a:r>
              <a:rPr lang="fr-FR" sz="2000" dirty="0" err="1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+b+c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) par rapport à la variation totale dans Y (</a:t>
            </a:r>
            <a:r>
              <a:rPr lang="fr-FR" sz="2000" dirty="0" err="1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+b+c+e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)</a:t>
            </a:r>
          </a:p>
          <a:p>
            <a:pPr marL="209400" indent="0"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 </a:t>
            </a:r>
          </a:p>
          <a:p>
            <a:pPr marL="533400" indent="-324000">
              <a:spcBef>
                <a:spcPts val="1200"/>
              </a:spcBef>
              <a:spcAft>
                <a:spcPts val="1200"/>
              </a:spcAft>
              <a:buClr>
                <a:schemeClr val="accent3">
                  <a:lumMod val="60000"/>
                  <a:lumOff val="40000"/>
                </a:schemeClr>
              </a:buClr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324000">
              <a:buClr>
                <a:schemeClr val="accent3">
                  <a:lumMod val="60000"/>
                  <a:lumOff val="40000"/>
                </a:schemeClr>
              </a:buClr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21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3"/>
            </p:custDataLst>
          </p:nvPr>
        </p:nvSpPr>
        <p:spPr>
          <a:xfrm>
            <a:off x="0" y="490691"/>
            <a:ext cx="9144000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Corrélation linéaire multiple </a:t>
            </a:r>
            <a:endParaRPr kumimoji="0" lang="fr-FR" sz="3600" i="1" u="none" strike="noStrike" kern="1200" cap="none" spc="-150" normalizeH="0" baseline="0" dirty="0">
              <a:ln>
                <a:noFill/>
              </a:ln>
              <a:solidFill>
                <a:schemeClr val="accent3">
                  <a:tint val="90000"/>
                  <a:satMod val="120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Rectangle 9"/>
          <p:cNvSpPr/>
          <p:nvPr>
            <p:custDataLst>
              <p:tags r:id="rId4"/>
            </p:custDataLst>
          </p:nvPr>
        </p:nvSpPr>
        <p:spPr>
          <a:xfrm>
            <a:off x="-33703" y="1266482"/>
            <a:ext cx="9144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FR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Illustration &amp; calcul du r-deux, test de signification</a:t>
            </a:r>
          </a:p>
        </p:txBody>
      </p:sp>
      <p:cxnSp>
        <p:nvCxnSpPr>
          <p:cNvPr id="15" name="Connecteur droit 14"/>
          <p:cNvCxnSpPr/>
          <p:nvPr>
            <p:custDataLst>
              <p:tags r:id="rId5"/>
            </p:custDataLst>
          </p:nvPr>
        </p:nvCxnSpPr>
        <p:spPr>
          <a:xfrm>
            <a:off x="0" y="1201368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6" name="Connecteur droit 15"/>
          <p:cNvCxnSpPr/>
          <p:nvPr>
            <p:custDataLst>
              <p:tags r:id="rId6"/>
            </p:custDataLst>
          </p:nvPr>
        </p:nvCxnSpPr>
        <p:spPr>
          <a:xfrm>
            <a:off x="0" y="1266482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2" name="Ellipse 1"/>
          <p:cNvSpPr/>
          <p:nvPr/>
        </p:nvSpPr>
        <p:spPr>
          <a:xfrm>
            <a:off x="280628" y="1886592"/>
            <a:ext cx="2304256" cy="2157492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" name="Ellipse 10"/>
          <p:cNvSpPr/>
          <p:nvPr/>
        </p:nvSpPr>
        <p:spPr>
          <a:xfrm>
            <a:off x="309228" y="3123852"/>
            <a:ext cx="2304256" cy="2144368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" name="Ellipse 11"/>
          <p:cNvSpPr/>
          <p:nvPr/>
        </p:nvSpPr>
        <p:spPr>
          <a:xfrm>
            <a:off x="1432756" y="2479608"/>
            <a:ext cx="2304256" cy="2140539"/>
          </a:xfrm>
          <a:prstGeom prst="ellipse">
            <a:avLst/>
          </a:prstGeom>
          <a:noFill/>
          <a:ln w="2857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0" name="ZoneTexte 19"/>
          <p:cNvSpPr txBox="1"/>
          <p:nvPr/>
        </p:nvSpPr>
        <p:spPr>
          <a:xfrm>
            <a:off x="2928603" y="3318087"/>
            <a:ext cx="432048" cy="4653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</a:p>
        </p:txBody>
      </p:sp>
      <p:sp>
        <p:nvSpPr>
          <p:cNvPr id="21" name="ZoneTexte 20"/>
          <p:cNvSpPr txBox="1"/>
          <p:nvPr/>
        </p:nvSpPr>
        <p:spPr>
          <a:xfrm>
            <a:off x="0" y="2060034"/>
            <a:ext cx="18356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rbanisation</a:t>
            </a:r>
          </a:p>
        </p:txBody>
      </p:sp>
      <p:sp>
        <p:nvSpPr>
          <p:cNvPr id="23" name="ZoneTexte 22"/>
          <p:cNvSpPr txBox="1"/>
          <p:nvPr/>
        </p:nvSpPr>
        <p:spPr>
          <a:xfrm>
            <a:off x="-65590" y="4420092"/>
            <a:ext cx="16385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bre radios</a:t>
            </a:r>
          </a:p>
        </p:txBody>
      </p:sp>
      <p:sp>
        <p:nvSpPr>
          <p:cNvPr id="24" name="ZoneTexte 23"/>
          <p:cNvSpPr txBox="1"/>
          <p:nvPr/>
        </p:nvSpPr>
        <p:spPr>
          <a:xfrm>
            <a:off x="2602317" y="2515768"/>
            <a:ext cx="16726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écondité</a:t>
            </a:r>
          </a:p>
        </p:txBody>
      </p:sp>
      <p:sp>
        <p:nvSpPr>
          <p:cNvPr id="33" name="Forme libre 32"/>
          <p:cNvSpPr/>
          <p:nvPr/>
        </p:nvSpPr>
        <p:spPr>
          <a:xfrm>
            <a:off x="1572959" y="2470547"/>
            <a:ext cx="948905" cy="1054424"/>
          </a:xfrm>
          <a:custGeom>
            <a:avLst/>
            <a:gdLst>
              <a:gd name="connsiteX0" fmla="*/ 862641 w 948905"/>
              <a:gd name="connsiteY0" fmla="*/ 2002 h 1054424"/>
              <a:gd name="connsiteX1" fmla="*/ 897147 w 948905"/>
              <a:gd name="connsiteY1" fmla="*/ 105519 h 1054424"/>
              <a:gd name="connsiteX2" fmla="*/ 914400 w 948905"/>
              <a:gd name="connsiteY2" fmla="*/ 191783 h 1054424"/>
              <a:gd name="connsiteX3" fmla="*/ 948905 w 948905"/>
              <a:gd name="connsiteY3" fmla="*/ 312553 h 1054424"/>
              <a:gd name="connsiteX4" fmla="*/ 914400 w 948905"/>
              <a:gd name="connsiteY4" fmla="*/ 847390 h 1054424"/>
              <a:gd name="connsiteX5" fmla="*/ 879894 w 948905"/>
              <a:gd name="connsiteY5" fmla="*/ 950907 h 1054424"/>
              <a:gd name="connsiteX6" fmla="*/ 810883 w 948905"/>
              <a:gd name="connsiteY6" fmla="*/ 1054424 h 1054424"/>
              <a:gd name="connsiteX7" fmla="*/ 741871 w 948905"/>
              <a:gd name="connsiteY7" fmla="*/ 933655 h 1054424"/>
              <a:gd name="connsiteX8" fmla="*/ 690113 w 948905"/>
              <a:gd name="connsiteY8" fmla="*/ 916402 h 1054424"/>
              <a:gd name="connsiteX9" fmla="*/ 586596 w 948905"/>
              <a:gd name="connsiteY9" fmla="*/ 847390 h 1054424"/>
              <a:gd name="connsiteX10" fmla="*/ 431320 w 948905"/>
              <a:gd name="connsiteY10" fmla="*/ 795632 h 1054424"/>
              <a:gd name="connsiteX11" fmla="*/ 379562 w 948905"/>
              <a:gd name="connsiteY11" fmla="*/ 778379 h 1054424"/>
              <a:gd name="connsiteX12" fmla="*/ 327803 w 948905"/>
              <a:gd name="connsiteY12" fmla="*/ 761126 h 1054424"/>
              <a:gd name="connsiteX13" fmla="*/ 224286 w 948905"/>
              <a:gd name="connsiteY13" fmla="*/ 692115 h 1054424"/>
              <a:gd name="connsiteX14" fmla="*/ 189781 w 948905"/>
              <a:gd name="connsiteY14" fmla="*/ 640356 h 1054424"/>
              <a:gd name="connsiteX15" fmla="*/ 0 w 948905"/>
              <a:gd name="connsiteY15" fmla="*/ 588598 h 1054424"/>
              <a:gd name="connsiteX16" fmla="*/ 103517 w 948905"/>
              <a:gd name="connsiteY16" fmla="*/ 467828 h 1054424"/>
              <a:gd name="connsiteX17" fmla="*/ 155275 w 948905"/>
              <a:gd name="connsiteY17" fmla="*/ 433322 h 1054424"/>
              <a:gd name="connsiteX18" fmla="*/ 172528 w 948905"/>
              <a:gd name="connsiteY18" fmla="*/ 381564 h 1054424"/>
              <a:gd name="connsiteX19" fmla="*/ 224286 w 948905"/>
              <a:gd name="connsiteY19" fmla="*/ 364311 h 1054424"/>
              <a:gd name="connsiteX20" fmla="*/ 276045 w 948905"/>
              <a:gd name="connsiteY20" fmla="*/ 329805 h 1054424"/>
              <a:gd name="connsiteX21" fmla="*/ 431320 w 948905"/>
              <a:gd name="connsiteY21" fmla="*/ 209036 h 1054424"/>
              <a:gd name="connsiteX22" fmla="*/ 500332 w 948905"/>
              <a:gd name="connsiteY22" fmla="*/ 191783 h 1054424"/>
              <a:gd name="connsiteX23" fmla="*/ 534837 w 948905"/>
              <a:gd name="connsiteY23" fmla="*/ 122772 h 1054424"/>
              <a:gd name="connsiteX24" fmla="*/ 690113 w 948905"/>
              <a:gd name="connsiteY24" fmla="*/ 36507 h 1054424"/>
              <a:gd name="connsiteX25" fmla="*/ 862641 w 948905"/>
              <a:gd name="connsiteY25" fmla="*/ 2002 h 10544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948905" h="1054424">
                <a:moveTo>
                  <a:pt x="862641" y="2002"/>
                </a:moveTo>
                <a:cubicBezTo>
                  <a:pt x="897147" y="13504"/>
                  <a:pt x="887577" y="70428"/>
                  <a:pt x="897147" y="105519"/>
                </a:cubicBezTo>
                <a:cubicBezTo>
                  <a:pt x="904863" y="133810"/>
                  <a:pt x="908039" y="163157"/>
                  <a:pt x="914400" y="191783"/>
                </a:cubicBezTo>
                <a:cubicBezTo>
                  <a:pt x="928844" y="256780"/>
                  <a:pt x="929691" y="254910"/>
                  <a:pt x="948905" y="312553"/>
                </a:cubicBezTo>
                <a:cubicBezTo>
                  <a:pt x="937403" y="490832"/>
                  <a:pt x="933602" y="669775"/>
                  <a:pt x="914400" y="847390"/>
                </a:cubicBezTo>
                <a:cubicBezTo>
                  <a:pt x="910491" y="883552"/>
                  <a:pt x="900070" y="920643"/>
                  <a:pt x="879894" y="950907"/>
                </a:cubicBezTo>
                <a:lnTo>
                  <a:pt x="810883" y="1054424"/>
                </a:lnTo>
                <a:cubicBezTo>
                  <a:pt x="794372" y="988379"/>
                  <a:pt x="803544" y="974770"/>
                  <a:pt x="741871" y="933655"/>
                </a:cubicBezTo>
                <a:cubicBezTo>
                  <a:pt x="726739" y="923567"/>
                  <a:pt x="706010" y="925234"/>
                  <a:pt x="690113" y="916402"/>
                </a:cubicBezTo>
                <a:cubicBezTo>
                  <a:pt x="653861" y="896262"/>
                  <a:pt x="625939" y="860504"/>
                  <a:pt x="586596" y="847390"/>
                </a:cubicBezTo>
                <a:lnTo>
                  <a:pt x="431320" y="795632"/>
                </a:lnTo>
                <a:lnTo>
                  <a:pt x="379562" y="778379"/>
                </a:lnTo>
                <a:cubicBezTo>
                  <a:pt x="362309" y="772628"/>
                  <a:pt x="342935" y="771214"/>
                  <a:pt x="327803" y="761126"/>
                </a:cubicBezTo>
                <a:lnTo>
                  <a:pt x="224286" y="692115"/>
                </a:lnTo>
                <a:cubicBezTo>
                  <a:pt x="212784" y="674862"/>
                  <a:pt x="207365" y="651346"/>
                  <a:pt x="189781" y="640356"/>
                </a:cubicBezTo>
                <a:cubicBezTo>
                  <a:pt x="148580" y="614605"/>
                  <a:pt x="49260" y="598450"/>
                  <a:pt x="0" y="588598"/>
                </a:cubicBezTo>
                <a:cubicBezTo>
                  <a:pt x="38079" y="537826"/>
                  <a:pt x="55455" y="507880"/>
                  <a:pt x="103517" y="467828"/>
                </a:cubicBezTo>
                <a:cubicBezTo>
                  <a:pt x="119446" y="454554"/>
                  <a:pt x="138022" y="444824"/>
                  <a:pt x="155275" y="433322"/>
                </a:cubicBezTo>
                <a:cubicBezTo>
                  <a:pt x="161026" y="416069"/>
                  <a:pt x="159669" y="394423"/>
                  <a:pt x="172528" y="381564"/>
                </a:cubicBezTo>
                <a:cubicBezTo>
                  <a:pt x="185387" y="368705"/>
                  <a:pt x="208020" y="372444"/>
                  <a:pt x="224286" y="364311"/>
                </a:cubicBezTo>
                <a:cubicBezTo>
                  <a:pt x="242832" y="355038"/>
                  <a:pt x="260116" y="343080"/>
                  <a:pt x="276045" y="329805"/>
                </a:cubicBezTo>
                <a:cubicBezTo>
                  <a:pt x="328260" y="286293"/>
                  <a:pt x="356567" y="227724"/>
                  <a:pt x="431320" y="209036"/>
                </a:cubicBezTo>
                <a:lnTo>
                  <a:pt x="500332" y="191783"/>
                </a:lnTo>
                <a:cubicBezTo>
                  <a:pt x="511834" y="168779"/>
                  <a:pt x="516651" y="140958"/>
                  <a:pt x="534837" y="122772"/>
                </a:cubicBezTo>
                <a:cubicBezTo>
                  <a:pt x="552935" y="104674"/>
                  <a:pt x="643106" y="40123"/>
                  <a:pt x="690113" y="36507"/>
                </a:cubicBezTo>
                <a:cubicBezTo>
                  <a:pt x="747453" y="32096"/>
                  <a:pt x="828135" y="-9500"/>
                  <a:pt x="862641" y="2002"/>
                </a:cubicBezTo>
                <a:close/>
              </a:path>
            </a:pathLst>
          </a:cu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4" name="ZoneTexte 33"/>
          <p:cNvSpPr txBox="1"/>
          <p:nvPr/>
        </p:nvSpPr>
        <p:spPr>
          <a:xfrm>
            <a:off x="2060247" y="2681927"/>
            <a:ext cx="432048" cy="4653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</a:p>
        </p:txBody>
      </p:sp>
      <p:sp>
        <p:nvSpPr>
          <p:cNvPr id="35" name="Forme libre 34"/>
          <p:cNvSpPr/>
          <p:nvPr/>
        </p:nvSpPr>
        <p:spPr>
          <a:xfrm>
            <a:off x="1506479" y="3150928"/>
            <a:ext cx="863457" cy="864120"/>
          </a:xfrm>
          <a:custGeom>
            <a:avLst/>
            <a:gdLst>
              <a:gd name="connsiteX0" fmla="*/ 862641 w 863457"/>
              <a:gd name="connsiteY0" fmla="*/ 432799 h 864120"/>
              <a:gd name="connsiteX1" fmla="*/ 845388 w 863457"/>
              <a:gd name="connsiteY1" fmla="*/ 329282 h 864120"/>
              <a:gd name="connsiteX2" fmla="*/ 741871 w 863457"/>
              <a:gd name="connsiteY2" fmla="*/ 277523 h 864120"/>
              <a:gd name="connsiteX3" fmla="*/ 690113 w 863457"/>
              <a:gd name="connsiteY3" fmla="*/ 208512 h 864120"/>
              <a:gd name="connsiteX4" fmla="*/ 655607 w 863457"/>
              <a:gd name="connsiteY4" fmla="*/ 156754 h 864120"/>
              <a:gd name="connsiteX5" fmla="*/ 517585 w 863457"/>
              <a:gd name="connsiteY5" fmla="*/ 104995 h 864120"/>
              <a:gd name="connsiteX6" fmla="*/ 448573 w 863457"/>
              <a:gd name="connsiteY6" fmla="*/ 87742 h 864120"/>
              <a:gd name="connsiteX7" fmla="*/ 293298 w 863457"/>
              <a:gd name="connsiteY7" fmla="*/ 35984 h 864120"/>
              <a:gd name="connsiteX8" fmla="*/ 120770 w 863457"/>
              <a:gd name="connsiteY8" fmla="*/ 18731 h 864120"/>
              <a:gd name="connsiteX9" fmla="*/ 69011 w 863457"/>
              <a:gd name="connsiteY9" fmla="*/ 1478 h 864120"/>
              <a:gd name="connsiteX10" fmla="*/ 34505 w 863457"/>
              <a:gd name="connsiteY10" fmla="*/ 53237 h 864120"/>
              <a:gd name="connsiteX11" fmla="*/ 17253 w 863457"/>
              <a:gd name="connsiteY11" fmla="*/ 243018 h 864120"/>
              <a:gd name="connsiteX12" fmla="*/ 0 w 863457"/>
              <a:gd name="connsiteY12" fmla="*/ 294776 h 864120"/>
              <a:gd name="connsiteX13" fmla="*/ 34505 w 863457"/>
              <a:gd name="connsiteY13" fmla="*/ 657086 h 864120"/>
              <a:gd name="connsiteX14" fmla="*/ 69011 w 863457"/>
              <a:gd name="connsiteY14" fmla="*/ 743350 h 864120"/>
              <a:gd name="connsiteX15" fmla="*/ 86264 w 863457"/>
              <a:gd name="connsiteY15" fmla="*/ 829614 h 864120"/>
              <a:gd name="connsiteX16" fmla="*/ 138022 w 863457"/>
              <a:gd name="connsiteY16" fmla="*/ 864120 h 864120"/>
              <a:gd name="connsiteX17" fmla="*/ 345056 w 863457"/>
              <a:gd name="connsiteY17" fmla="*/ 777855 h 864120"/>
              <a:gd name="connsiteX18" fmla="*/ 448573 w 863457"/>
              <a:gd name="connsiteY18" fmla="*/ 691591 h 864120"/>
              <a:gd name="connsiteX19" fmla="*/ 586596 w 863457"/>
              <a:gd name="connsiteY19" fmla="*/ 674338 h 864120"/>
              <a:gd name="connsiteX20" fmla="*/ 690113 w 863457"/>
              <a:gd name="connsiteY20" fmla="*/ 588074 h 864120"/>
              <a:gd name="connsiteX21" fmla="*/ 741871 w 863457"/>
              <a:gd name="connsiteY21" fmla="*/ 570821 h 864120"/>
              <a:gd name="connsiteX22" fmla="*/ 828136 w 863457"/>
              <a:gd name="connsiteY22" fmla="*/ 467305 h 864120"/>
              <a:gd name="connsiteX23" fmla="*/ 862641 w 863457"/>
              <a:gd name="connsiteY23" fmla="*/ 432799 h 864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863457" h="864120">
                <a:moveTo>
                  <a:pt x="862641" y="432799"/>
                </a:moveTo>
                <a:cubicBezTo>
                  <a:pt x="865516" y="409795"/>
                  <a:pt x="861032" y="360571"/>
                  <a:pt x="845388" y="329282"/>
                </a:cubicBezTo>
                <a:cubicBezTo>
                  <a:pt x="832010" y="302525"/>
                  <a:pt x="766368" y="285689"/>
                  <a:pt x="741871" y="277523"/>
                </a:cubicBezTo>
                <a:cubicBezTo>
                  <a:pt x="724618" y="254519"/>
                  <a:pt x="706826" y="231910"/>
                  <a:pt x="690113" y="208512"/>
                </a:cubicBezTo>
                <a:cubicBezTo>
                  <a:pt x="678061" y="191639"/>
                  <a:pt x="670269" y="171416"/>
                  <a:pt x="655607" y="156754"/>
                </a:cubicBezTo>
                <a:cubicBezTo>
                  <a:pt x="609934" y="111081"/>
                  <a:pt x="581071" y="119103"/>
                  <a:pt x="517585" y="104995"/>
                </a:cubicBezTo>
                <a:cubicBezTo>
                  <a:pt x="494438" y="99851"/>
                  <a:pt x="471068" y="95240"/>
                  <a:pt x="448573" y="87742"/>
                </a:cubicBezTo>
                <a:cubicBezTo>
                  <a:pt x="375173" y="63276"/>
                  <a:pt x="365648" y="46320"/>
                  <a:pt x="293298" y="35984"/>
                </a:cubicBezTo>
                <a:cubicBezTo>
                  <a:pt x="236083" y="27810"/>
                  <a:pt x="178279" y="24482"/>
                  <a:pt x="120770" y="18731"/>
                </a:cubicBezTo>
                <a:cubicBezTo>
                  <a:pt x="103517" y="12980"/>
                  <a:pt x="85897" y="-5276"/>
                  <a:pt x="69011" y="1478"/>
                </a:cubicBezTo>
                <a:cubicBezTo>
                  <a:pt x="49759" y="9179"/>
                  <a:pt x="38850" y="32962"/>
                  <a:pt x="34505" y="53237"/>
                </a:cubicBezTo>
                <a:cubicBezTo>
                  <a:pt x="21196" y="115348"/>
                  <a:pt x="26236" y="180135"/>
                  <a:pt x="17253" y="243018"/>
                </a:cubicBezTo>
                <a:cubicBezTo>
                  <a:pt x="14681" y="261021"/>
                  <a:pt x="5751" y="277523"/>
                  <a:pt x="0" y="294776"/>
                </a:cubicBezTo>
                <a:cubicBezTo>
                  <a:pt x="11502" y="415546"/>
                  <a:pt x="16058" y="537180"/>
                  <a:pt x="34505" y="657086"/>
                </a:cubicBezTo>
                <a:cubicBezTo>
                  <a:pt x="39214" y="687696"/>
                  <a:pt x="60112" y="713686"/>
                  <a:pt x="69011" y="743350"/>
                </a:cubicBezTo>
                <a:cubicBezTo>
                  <a:pt x="77437" y="771437"/>
                  <a:pt x="71715" y="804153"/>
                  <a:pt x="86264" y="829614"/>
                </a:cubicBezTo>
                <a:cubicBezTo>
                  <a:pt x="96552" y="847617"/>
                  <a:pt x="120769" y="852618"/>
                  <a:pt x="138022" y="864120"/>
                </a:cubicBezTo>
                <a:cubicBezTo>
                  <a:pt x="270645" y="775704"/>
                  <a:pt x="200632" y="801926"/>
                  <a:pt x="345056" y="777855"/>
                </a:cubicBezTo>
                <a:cubicBezTo>
                  <a:pt x="365546" y="757366"/>
                  <a:pt x="415548" y="700598"/>
                  <a:pt x="448573" y="691591"/>
                </a:cubicBezTo>
                <a:cubicBezTo>
                  <a:pt x="493305" y="679391"/>
                  <a:pt x="540588" y="680089"/>
                  <a:pt x="586596" y="674338"/>
                </a:cubicBezTo>
                <a:cubicBezTo>
                  <a:pt x="624753" y="636181"/>
                  <a:pt x="642072" y="612095"/>
                  <a:pt x="690113" y="588074"/>
                </a:cubicBezTo>
                <a:cubicBezTo>
                  <a:pt x="706379" y="579941"/>
                  <a:pt x="724618" y="576572"/>
                  <a:pt x="741871" y="570821"/>
                </a:cubicBezTo>
                <a:cubicBezTo>
                  <a:pt x="765895" y="546797"/>
                  <a:pt x="816126" y="503334"/>
                  <a:pt x="828136" y="467305"/>
                </a:cubicBezTo>
                <a:cubicBezTo>
                  <a:pt x="833592" y="450937"/>
                  <a:pt x="859766" y="455803"/>
                  <a:pt x="862641" y="432799"/>
                </a:cubicBezTo>
                <a:close/>
              </a:path>
            </a:pathLst>
          </a:cu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6" name="ZoneTexte 35"/>
          <p:cNvSpPr txBox="1"/>
          <p:nvPr/>
        </p:nvSpPr>
        <p:spPr>
          <a:xfrm>
            <a:off x="1648085" y="3305517"/>
            <a:ext cx="432048" cy="4653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</a:p>
        </p:txBody>
      </p:sp>
      <p:sp>
        <p:nvSpPr>
          <p:cNvPr id="37" name="Forme libre 36"/>
          <p:cNvSpPr/>
          <p:nvPr/>
        </p:nvSpPr>
        <p:spPr>
          <a:xfrm rot="7186437">
            <a:off x="1774293" y="3515668"/>
            <a:ext cx="948905" cy="1054424"/>
          </a:xfrm>
          <a:custGeom>
            <a:avLst/>
            <a:gdLst>
              <a:gd name="connsiteX0" fmla="*/ 862641 w 948905"/>
              <a:gd name="connsiteY0" fmla="*/ 2002 h 1054424"/>
              <a:gd name="connsiteX1" fmla="*/ 897147 w 948905"/>
              <a:gd name="connsiteY1" fmla="*/ 105519 h 1054424"/>
              <a:gd name="connsiteX2" fmla="*/ 914400 w 948905"/>
              <a:gd name="connsiteY2" fmla="*/ 191783 h 1054424"/>
              <a:gd name="connsiteX3" fmla="*/ 948905 w 948905"/>
              <a:gd name="connsiteY3" fmla="*/ 312553 h 1054424"/>
              <a:gd name="connsiteX4" fmla="*/ 914400 w 948905"/>
              <a:gd name="connsiteY4" fmla="*/ 847390 h 1054424"/>
              <a:gd name="connsiteX5" fmla="*/ 879894 w 948905"/>
              <a:gd name="connsiteY5" fmla="*/ 950907 h 1054424"/>
              <a:gd name="connsiteX6" fmla="*/ 810883 w 948905"/>
              <a:gd name="connsiteY6" fmla="*/ 1054424 h 1054424"/>
              <a:gd name="connsiteX7" fmla="*/ 741871 w 948905"/>
              <a:gd name="connsiteY7" fmla="*/ 933655 h 1054424"/>
              <a:gd name="connsiteX8" fmla="*/ 690113 w 948905"/>
              <a:gd name="connsiteY8" fmla="*/ 916402 h 1054424"/>
              <a:gd name="connsiteX9" fmla="*/ 586596 w 948905"/>
              <a:gd name="connsiteY9" fmla="*/ 847390 h 1054424"/>
              <a:gd name="connsiteX10" fmla="*/ 431320 w 948905"/>
              <a:gd name="connsiteY10" fmla="*/ 795632 h 1054424"/>
              <a:gd name="connsiteX11" fmla="*/ 379562 w 948905"/>
              <a:gd name="connsiteY11" fmla="*/ 778379 h 1054424"/>
              <a:gd name="connsiteX12" fmla="*/ 327803 w 948905"/>
              <a:gd name="connsiteY12" fmla="*/ 761126 h 1054424"/>
              <a:gd name="connsiteX13" fmla="*/ 224286 w 948905"/>
              <a:gd name="connsiteY13" fmla="*/ 692115 h 1054424"/>
              <a:gd name="connsiteX14" fmla="*/ 189781 w 948905"/>
              <a:gd name="connsiteY14" fmla="*/ 640356 h 1054424"/>
              <a:gd name="connsiteX15" fmla="*/ 0 w 948905"/>
              <a:gd name="connsiteY15" fmla="*/ 588598 h 1054424"/>
              <a:gd name="connsiteX16" fmla="*/ 103517 w 948905"/>
              <a:gd name="connsiteY16" fmla="*/ 467828 h 1054424"/>
              <a:gd name="connsiteX17" fmla="*/ 155275 w 948905"/>
              <a:gd name="connsiteY17" fmla="*/ 433322 h 1054424"/>
              <a:gd name="connsiteX18" fmla="*/ 172528 w 948905"/>
              <a:gd name="connsiteY18" fmla="*/ 381564 h 1054424"/>
              <a:gd name="connsiteX19" fmla="*/ 224286 w 948905"/>
              <a:gd name="connsiteY19" fmla="*/ 364311 h 1054424"/>
              <a:gd name="connsiteX20" fmla="*/ 276045 w 948905"/>
              <a:gd name="connsiteY20" fmla="*/ 329805 h 1054424"/>
              <a:gd name="connsiteX21" fmla="*/ 431320 w 948905"/>
              <a:gd name="connsiteY21" fmla="*/ 209036 h 1054424"/>
              <a:gd name="connsiteX22" fmla="*/ 500332 w 948905"/>
              <a:gd name="connsiteY22" fmla="*/ 191783 h 1054424"/>
              <a:gd name="connsiteX23" fmla="*/ 534837 w 948905"/>
              <a:gd name="connsiteY23" fmla="*/ 122772 h 1054424"/>
              <a:gd name="connsiteX24" fmla="*/ 690113 w 948905"/>
              <a:gd name="connsiteY24" fmla="*/ 36507 h 1054424"/>
              <a:gd name="connsiteX25" fmla="*/ 862641 w 948905"/>
              <a:gd name="connsiteY25" fmla="*/ 2002 h 10544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948905" h="1054424">
                <a:moveTo>
                  <a:pt x="862641" y="2002"/>
                </a:moveTo>
                <a:cubicBezTo>
                  <a:pt x="897147" y="13504"/>
                  <a:pt x="887577" y="70428"/>
                  <a:pt x="897147" y="105519"/>
                </a:cubicBezTo>
                <a:cubicBezTo>
                  <a:pt x="904863" y="133810"/>
                  <a:pt x="908039" y="163157"/>
                  <a:pt x="914400" y="191783"/>
                </a:cubicBezTo>
                <a:cubicBezTo>
                  <a:pt x="928844" y="256780"/>
                  <a:pt x="929691" y="254910"/>
                  <a:pt x="948905" y="312553"/>
                </a:cubicBezTo>
                <a:cubicBezTo>
                  <a:pt x="937403" y="490832"/>
                  <a:pt x="933602" y="669775"/>
                  <a:pt x="914400" y="847390"/>
                </a:cubicBezTo>
                <a:cubicBezTo>
                  <a:pt x="910491" y="883552"/>
                  <a:pt x="900070" y="920643"/>
                  <a:pt x="879894" y="950907"/>
                </a:cubicBezTo>
                <a:lnTo>
                  <a:pt x="810883" y="1054424"/>
                </a:lnTo>
                <a:cubicBezTo>
                  <a:pt x="794372" y="988379"/>
                  <a:pt x="803544" y="974770"/>
                  <a:pt x="741871" y="933655"/>
                </a:cubicBezTo>
                <a:cubicBezTo>
                  <a:pt x="726739" y="923567"/>
                  <a:pt x="706010" y="925234"/>
                  <a:pt x="690113" y="916402"/>
                </a:cubicBezTo>
                <a:cubicBezTo>
                  <a:pt x="653861" y="896262"/>
                  <a:pt x="625939" y="860504"/>
                  <a:pt x="586596" y="847390"/>
                </a:cubicBezTo>
                <a:lnTo>
                  <a:pt x="431320" y="795632"/>
                </a:lnTo>
                <a:lnTo>
                  <a:pt x="379562" y="778379"/>
                </a:lnTo>
                <a:cubicBezTo>
                  <a:pt x="362309" y="772628"/>
                  <a:pt x="342935" y="771214"/>
                  <a:pt x="327803" y="761126"/>
                </a:cubicBezTo>
                <a:lnTo>
                  <a:pt x="224286" y="692115"/>
                </a:lnTo>
                <a:cubicBezTo>
                  <a:pt x="212784" y="674862"/>
                  <a:pt x="207365" y="651346"/>
                  <a:pt x="189781" y="640356"/>
                </a:cubicBezTo>
                <a:cubicBezTo>
                  <a:pt x="148580" y="614605"/>
                  <a:pt x="49260" y="598450"/>
                  <a:pt x="0" y="588598"/>
                </a:cubicBezTo>
                <a:cubicBezTo>
                  <a:pt x="38079" y="537826"/>
                  <a:pt x="55455" y="507880"/>
                  <a:pt x="103517" y="467828"/>
                </a:cubicBezTo>
                <a:cubicBezTo>
                  <a:pt x="119446" y="454554"/>
                  <a:pt x="138022" y="444824"/>
                  <a:pt x="155275" y="433322"/>
                </a:cubicBezTo>
                <a:cubicBezTo>
                  <a:pt x="161026" y="416069"/>
                  <a:pt x="159669" y="394423"/>
                  <a:pt x="172528" y="381564"/>
                </a:cubicBezTo>
                <a:cubicBezTo>
                  <a:pt x="185387" y="368705"/>
                  <a:pt x="208020" y="372444"/>
                  <a:pt x="224286" y="364311"/>
                </a:cubicBezTo>
                <a:cubicBezTo>
                  <a:pt x="242832" y="355038"/>
                  <a:pt x="260116" y="343080"/>
                  <a:pt x="276045" y="329805"/>
                </a:cubicBezTo>
                <a:cubicBezTo>
                  <a:pt x="328260" y="286293"/>
                  <a:pt x="356567" y="227724"/>
                  <a:pt x="431320" y="209036"/>
                </a:cubicBezTo>
                <a:lnTo>
                  <a:pt x="500332" y="191783"/>
                </a:lnTo>
                <a:cubicBezTo>
                  <a:pt x="511834" y="168779"/>
                  <a:pt x="516651" y="140958"/>
                  <a:pt x="534837" y="122772"/>
                </a:cubicBezTo>
                <a:cubicBezTo>
                  <a:pt x="552935" y="104674"/>
                  <a:pt x="643106" y="40123"/>
                  <a:pt x="690113" y="36507"/>
                </a:cubicBezTo>
                <a:cubicBezTo>
                  <a:pt x="747453" y="32096"/>
                  <a:pt x="828135" y="-9500"/>
                  <a:pt x="862641" y="2002"/>
                </a:cubicBezTo>
                <a:close/>
              </a:path>
            </a:pathLst>
          </a:cu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8" name="ZoneTexte 37"/>
          <p:cNvSpPr txBox="1"/>
          <p:nvPr/>
        </p:nvSpPr>
        <p:spPr>
          <a:xfrm>
            <a:off x="2047411" y="3958196"/>
            <a:ext cx="432048" cy="4653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</a:p>
        </p:txBody>
      </p:sp>
      <p:sp>
        <p:nvSpPr>
          <p:cNvPr id="3" name="Rectangle 180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CA"/>
          </a:p>
        </p:txBody>
      </p:sp>
      <p:sp>
        <p:nvSpPr>
          <p:cNvPr id="26" name="Espace réservé du texte 2"/>
          <p:cNvSpPr>
            <a:spLocks noGrp="1"/>
          </p:cNvSpPr>
          <p:nvPr>
            <p:custDataLst>
              <p:tags r:id="rId7"/>
            </p:custDataLst>
          </p:nvPr>
        </p:nvSpPr>
        <p:spPr bwMode="auto">
          <a:xfrm>
            <a:off x="3958469" y="1803268"/>
            <a:ext cx="5151828" cy="4941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marL="533400" indent="-324000"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324000"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324000">
              <a:spcBef>
                <a:spcPts val="24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324000">
              <a:spcBef>
                <a:spcPts val="1200"/>
              </a:spcBef>
              <a:spcAft>
                <a:spcPts val="1200"/>
              </a:spcAft>
              <a:buClr>
                <a:schemeClr val="accent3">
                  <a:lumMod val="60000"/>
                  <a:lumOff val="40000"/>
                </a:schemeClr>
              </a:buClr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324000">
              <a:buClr>
                <a:schemeClr val="accent3">
                  <a:lumMod val="60000"/>
                  <a:lumOff val="40000"/>
                </a:schemeClr>
              </a:buClr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0" name="Obje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969014"/>
              </p:ext>
            </p:extLst>
          </p:nvPr>
        </p:nvGraphicFramePr>
        <p:xfrm>
          <a:off x="4629568" y="2987449"/>
          <a:ext cx="3952175" cy="636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49360" imgH="355320" progId="Equation.DSMT4">
                  <p:embed/>
                </p:oleObj>
              </mc:Choice>
              <mc:Fallback>
                <p:oleObj name="Equation" r:id="rId12" imgW="2349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568" y="2987449"/>
                        <a:ext cx="3952175" cy="636136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3" name="Objet 42">
                <a:extLst>
                  <a:ext uri="{FF2B5EF4-FFF2-40B4-BE49-F238E27FC236}">
                    <a16:creationId xmlns:a16="http://schemas.microsoft.com/office/drawing/2014/main" id="{8B0BBB4A-5F10-4250-BEF7-3BE31EC9D903}"/>
                  </a:ext>
                </a:extLst>
              </p:cNvPr>
              <p:cNvSpPr txBox="1"/>
              <p:nvPr/>
            </p:nvSpPr>
            <p:spPr bwMode="auto">
              <a:xfrm>
                <a:off x="4629568" y="4577919"/>
                <a:ext cx="3488997" cy="411846"/>
              </a:xfrm>
              <a:prstGeom prst="rect">
                <a:avLst/>
              </a:prstGeom>
              <a:solidFill>
                <a:srgbClr val="66FFFF"/>
              </a:solidFill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fr-CA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fr-CA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fr-CA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12</m:t>
                          </m:r>
                        </m:sub>
                        <m:sup/>
                      </m:sSubSup>
                      <m:r>
                        <a:rPr lang="fr-CA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CA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𝑎𝑐𝑖𝑛𝑒</m:t>
                      </m:r>
                      <m:r>
                        <a:rPr lang="fr-CA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CA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𝑎𝑟𝑟</m:t>
                      </m:r>
                      <m:r>
                        <a:rPr lang="fr-CA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é</m:t>
                      </m:r>
                      <m:d>
                        <m:dPr>
                          <m:ctrlPr>
                            <a:rPr lang="fr-CA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,34</m:t>
                          </m:r>
                        </m:e>
                      </m:d>
                      <m:r>
                        <a:rPr lang="fr-CA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58</m:t>
                      </m:r>
                    </m:oMath>
                  </m:oMathPara>
                </a14:m>
                <a:endParaRPr lang="fr-CA" dirty="0"/>
              </a:p>
            </p:txBody>
          </p:sp>
        </mc:Choice>
        <mc:Fallback xmlns="">
          <p:sp>
            <p:nvSpPr>
              <p:cNvPr id="43" name="Objet 42">
                <a:extLst>
                  <a:ext uri="{FF2B5EF4-FFF2-40B4-BE49-F238E27FC236}">
                    <a16:creationId xmlns:a16="http://schemas.microsoft.com/office/drawing/2014/main" id="{8B0BBB4A-5F10-4250-BEF7-3BE31EC9D9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29568" y="4577919"/>
                <a:ext cx="3488997" cy="41184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ce réservé du texte 2">
            <a:extLst>
              <a:ext uri="{FF2B5EF4-FFF2-40B4-BE49-F238E27FC236}">
                <a16:creationId xmlns:a16="http://schemas.microsoft.com/office/drawing/2014/main" id="{4EF1F00C-B130-9569-BFA3-784F92660EAA}"/>
              </a:ext>
            </a:extLst>
          </p:cNvPr>
          <p:cNvSpPr>
            <a:spLocks noGrp="1"/>
          </p:cNvSpPr>
          <p:nvPr>
            <p:custDataLst>
              <p:tags r:id="rId8"/>
            </p:custDataLst>
          </p:nvPr>
        </p:nvSpPr>
        <p:spPr bwMode="auto">
          <a:xfrm>
            <a:off x="4292413" y="2435573"/>
            <a:ext cx="4222323" cy="8091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marL="552300">
              <a:spcBef>
                <a:spcPts val="40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e R</a:t>
            </a:r>
            <a:r>
              <a:rPr lang="fr-FR" sz="2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multiple </a:t>
            </a:r>
          </a:p>
          <a:p>
            <a:pPr marL="533400" indent="-324000">
              <a:buClr>
                <a:schemeClr val="accent3">
                  <a:lumMod val="60000"/>
                  <a:lumOff val="40000"/>
                </a:schemeClr>
              </a:buClr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Espace réservé du texte 2">
            <a:extLst>
              <a:ext uri="{FF2B5EF4-FFF2-40B4-BE49-F238E27FC236}">
                <a16:creationId xmlns:a16="http://schemas.microsoft.com/office/drawing/2014/main" id="{13E73B9A-6A72-9D02-C98A-4CD191D4AB88}"/>
              </a:ext>
            </a:extLst>
          </p:cNvPr>
          <p:cNvSpPr>
            <a:spLocks noGrp="1"/>
          </p:cNvSpPr>
          <p:nvPr>
            <p:custDataLst>
              <p:tags r:id="rId9"/>
            </p:custDataLst>
          </p:nvPr>
        </p:nvSpPr>
        <p:spPr bwMode="auto">
          <a:xfrm>
            <a:off x="4292413" y="4064730"/>
            <a:ext cx="4222323" cy="8091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marL="552300">
              <a:spcBef>
                <a:spcPts val="40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a corrélation ® multiple </a:t>
            </a:r>
          </a:p>
          <a:p>
            <a:pPr marL="533400" indent="-324000">
              <a:buClr>
                <a:schemeClr val="accent3">
                  <a:lumMod val="60000"/>
                  <a:lumOff val="40000"/>
                </a:schemeClr>
              </a:buClr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8945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8" dur="2000" fill="hold"/>
                                        <p:tgtEl>
                                          <p:spTgt spid="3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9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0" dur="2000" fill="hold"/>
                                        <p:tgtEl>
                                          <p:spTgt spid="3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2000" fill="hold"/>
                                        <p:tgtEl>
                                          <p:spTgt spid="3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2000" fill="hold"/>
                                        <p:tgtEl>
                                          <p:spTgt spid="2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2" grpId="0" animBg="1"/>
      <p:bldP spid="20" grpId="0"/>
      <p:bldP spid="20" grpId="1"/>
      <p:bldP spid="21" grpId="0"/>
      <p:bldP spid="23" grpId="0"/>
      <p:bldP spid="24" grpId="0"/>
      <p:bldP spid="33" grpId="0" animBg="1"/>
      <p:bldP spid="34" grpId="0"/>
      <p:bldP spid="34" grpId="1"/>
      <p:bldP spid="35" grpId="0" animBg="1"/>
      <p:bldP spid="36" grpId="0"/>
      <p:bldP spid="36" grpId="1"/>
      <p:bldP spid="37" grpId="0" animBg="1"/>
      <p:bldP spid="38" grpId="0"/>
      <p:bldP spid="38" grpId="1"/>
      <p:bldP spid="4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texte 2"/>
          <p:cNvSpPr>
            <a:spLocks noGrp="1"/>
          </p:cNvSpPr>
          <p:nvPr>
            <p:custDataLst>
              <p:tags r:id="rId1"/>
            </p:custDataLst>
          </p:nvPr>
        </p:nvSpPr>
        <p:spPr bwMode="auto">
          <a:xfrm>
            <a:off x="214282" y="2060848"/>
            <a:ext cx="8715436" cy="4439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marL="533400" indent="-324000"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Figure 1. Schématisation du modèle de l’effet convergent du taux d’urbanisation et du nbre de radios sur le taux de fertilité</a:t>
            </a:r>
          </a:p>
          <a:p>
            <a:pPr marL="609450" lvl="1" indent="0"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 </a:t>
            </a:r>
            <a:r>
              <a:rPr lang="fr-F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chéma du modèle initial</a:t>
            </a:r>
          </a:p>
          <a:p>
            <a:pPr marL="533400" indent="-324000">
              <a:buClr>
                <a:schemeClr val="accent3">
                  <a:lumMod val="60000"/>
                  <a:lumOff val="40000"/>
                </a:schemeClr>
              </a:buClr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609450" lvl="1" indent="0">
              <a:spcBef>
                <a:spcPts val="2400"/>
              </a:spcBef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 Schéma du modèle causal complet (convergence)</a:t>
            </a:r>
          </a:p>
          <a:p>
            <a:pPr marL="533400" indent="-324000"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209400" indent="0"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u="sng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324000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</a:pPr>
            <a:endParaRPr lang="fr-FR" sz="2000" u="sng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22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205DDCC-BBFB-4EA5-80D4-025B0AF8F7C1}" type="datetime10">
              <a:rPr lang="fr-FR" smtClean="0"/>
              <a:t>07:42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4"/>
            </p:custDataLst>
          </p:nvPr>
        </p:nvSpPr>
        <p:spPr>
          <a:xfrm>
            <a:off x="0" y="482809"/>
            <a:ext cx="9137889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Régression linéaire multiple</a:t>
            </a:r>
            <a:endParaRPr kumimoji="0" lang="fr-FR" sz="3600" i="1" u="none" strike="noStrike" kern="1200" cap="none" spc="-150" normalizeH="0" baseline="0" dirty="0">
              <a:ln>
                <a:noFill/>
              </a:ln>
              <a:solidFill>
                <a:schemeClr val="accent3">
                  <a:tint val="90000"/>
                  <a:satMod val="120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Rectangle 8"/>
          <p:cNvSpPr/>
          <p:nvPr>
            <p:custDataLst>
              <p:tags r:id="rId5"/>
            </p:custDataLst>
          </p:nvPr>
        </p:nvSpPr>
        <p:spPr>
          <a:xfrm>
            <a:off x="0" y="1201368"/>
            <a:ext cx="9137889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spc="-15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Présentation des résultats de l’analyse de convergence</a:t>
            </a:r>
          </a:p>
        </p:txBody>
      </p:sp>
      <p:cxnSp>
        <p:nvCxnSpPr>
          <p:cNvPr id="15" name="Connecteur droit 14"/>
          <p:cNvCxnSpPr/>
          <p:nvPr>
            <p:custDataLst>
              <p:tags r:id="rId6"/>
            </p:custDataLst>
          </p:nvPr>
        </p:nvCxnSpPr>
        <p:spPr>
          <a:xfrm>
            <a:off x="0" y="1201368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6" name="Connecteur droit 15"/>
          <p:cNvCxnSpPr/>
          <p:nvPr>
            <p:custDataLst>
              <p:tags r:id="rId7"/>
            </p:custDataLst>
          </p:nvPr>
        </p:nvCxnSpPr>
        <p:spPr>
          <a:xfrm>
            <a:off x="0" y="1266482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2" name="Rectangle à coins arrondis 11"/>
          <p:cNvSpPr/>
          <p:nvPr/>
        </p:nvSpPr>
        <p:spPr>
          <a:xfrm>
            <a:off x="1027186" y="4425475"/>
            <a:ext cx="2880320" cy="504056"/>
          </a:xfrm>
          <a:prstGeom prst="round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aux d’urbanisation</a:t>
            </a:r>
          </a:p>
        </p:txBody>
      </p:sp>
      <p:sp>
        <p:nvSpPr>
          <p:cNvPr id="17" name="Rectangle à coins arrondis 16"/>
          <p:cNvSpPr/>
          <p:nvPr/>
        </p:nvSpPr>
        <p:spPr>
          <a:xfrm>
            <a:off x="1046540" y="5396136"/>
            <a:ext cx="2860966" cy="504056"/>
          </a:xfrm>
          <a:prstGeom prst="round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ombre de radios</a:t>
            </a:r>
          </a:p>
        </p:txBody>
      </p:sp>
      <p:sp>
        <p:nvSpPr>
          <p:cNvPr id="20" name="Rectangle à coins arrondis 19"/>
          <p:cNvSpPr/>
          <p:nvPr/>
        </p:nvSpPr>
        <p:spPr>
          <a:xfrm>
            <a:off x="5615662" y="4422412"/>
            <a:ext cx="2753024" cy="504056"/>
          </a:xfrm>
          <a:prstGeom prst="round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aux de fécondité</a:t>
            </a:r>
          </a:p>
        </p:txBody>
      </p:sp>
      <p:cxnSp>
        <p:nvCxnSpPr>
          <p:cNvPr id="21" name="Connecteur droit avec flèche 20"/>
          <p:cNvCxnSpPr>
            <a:stCxn id="12" idx="3"/>
          </p:cNvCxnSpPr>
          <p:nvPr/>
        </p:nvCxnSpPr>
        <p:spPr>
          <a:xfrm flipV="1">
            <a:off x="3907506" y="4674440"/>
            <a:ext cx="1708156" cy="3063"/>
          </a:xfrm>
          <a:prstGeom prst="straightConnector1">
            <a:avLst/>
          </a:prstGeom>
          <a:ln>
            <a:solidFill>
              <a:schemeClr val="bg1"/>
            </a:solidFill>
            <a:headEnd type="none" w="med" len="med"/>
            <a:tailEnd type="arrow" w="med" len="med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3" name="Connecteur droit avec flèche 22"/>
          <p:cNvCxnSpPr/>
          <p:nvPr/>
        </p:nvCxnSpPr>
        <p:spPr>
          <a:xfrm flipV="1">
            <a:off x="3918302" y="4752612"/>
            <a:ext cx="1697360" cy="916858"/>
          </a:xfrm>
          <a:prstGeom prst="straightConnector1">
            <a:avLst/>
          </a:prstGeom>
          <a:ln>
            <a:solidFill>
              <a:schemeClr val="bg1"/>
            </a:solidFill>
            <a:headEnd type="none" w="med" len="med"/>
            <a:tailEnd type="arrow" w="med" len="med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4" name="ZoneTexte 23"/>
          <p:cNvSpPr txBox="1"/>
          <p:nvPr/>
        </p:nvSpPr>
        <p:spPr>
          <a:xfrm>
            <a:off x="574620" y="4422412"/>
            <a:ext cx="559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</a:p>
        </p:txBody>
      </p:sp>
      <p:sp>
        <p:nvSpPr>
          <p:cNvPr id="25" name="ZoneTexte 24"/>
          <p:cNvSpPr txBox="1"/>
          <p:nvPr/>
        </p:nvSpPr>
        <p:spPr>
          <a:xfrm>
            <a:off x="598197" y="5396136"/>
            <a:ext cx="6607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</a:t>
            </a:r>
          </a:p>
        </p:txBody>
      </p:sp>
      <p:sp>
        <p:nvSpPr>
          <p:cNvPr id="26" name="ZoneTexte 25"/>
          <p:cNvSpPr txBox="1"/>
          <p:nvPr/>
        </p:nvSpPr>
        <p:spPr>
          <a:xfrm>
            <a:off x="8379482" y="4464803"/>
            <a:ext cx="559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</a:p>
        </p:txBody>
      </p:sp>
      <p:sp>
        <p:nvSpPr>
          <p:cNvPr id="27" name="Rectangle à coins arrondis 26"/>
          <p:cNvSpPr/>
          <p:nvPr/>
        </p:nvSpPr>
        <p:spPr>
          <a:xfrm>
            <a:off x="989648" y="3317542"/>
            <a:ext cx="2880320" cy="504056"/>
          </a:xfrm>
          <a:prstGeom prst="round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aux d’urbanisation</a:t>
            </a:r>
          </a:p>
        </p:txBody>
      </p:sp>
      <p:sp>
        <p:nvSpPr>
          <p:cNvPr id="28" name="Rectangle à coins arrondis 27"/>
          <p:cNvSpPr/>
          <p:nvPr/>
        </p:nvSpPr>
        <p:spPr>
          <a:xfrm>
            <a:off x="5578124" y="3314479"/>
            <a:ext cx="2753024" cy="504056"/>
          </a:xfrm>
          <a:prstGeom prst="round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aux de fécondité</a:t>
            </a:r>
          </a:p>
        </p:txBody>
      </p:sp>
      <p:cxnSp>
        <p:nvCxnSpPr>
          <p:cNvPr id="29" name="Connecteur droit avec flèche 28"/>
          <p:cNvCxnSpPr>
            <a:stCxn id="27" idx="3"/>
          </p:cNvCxnSpPr>
          <p:nvPr/>
        </p:nvCxnSpPr>
        <p:spPr>
          <a:xfrm flipV="1">
            <a:off x="3869968" y="3566507"/>
            <a:ext cx="1708156" cy="3063"/>
          </a:xfrm>
          <a:prstGeom prst="straightConnector1">
            <a:avLst/>
          </a:prstGeom>
          <a:ln>
            <a:solidFill>
              <a:schemeClr val="bg1"/>
            </a:solidFill>
            <a:headEnd type="none" w="med" len="med"/>
            <a:tailEnd type="arrow" w="med" len="med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0" name="ZoneTexte 29"/>
          <p:cNvSpPr txBox="1"/>
          <p:nvPr/>
        </p:nvSpPr>
        <p:spPr>
          <a:xfrm>
            <a:off x="537082" y="3314479"/>
            <a:ext cx="559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</a:p>
        </p:txBody>
      </p:sp>
      <p:sp>
        <p:nvSpPr>
          <p:cNvPr id="31" name="ZoneTexte 30"/>
          <p:cNvSpPr txBox="1"/>
          <p:nvPr/>
        </p:nvSpPr>
        <p:spPr>
          <a:xfrm>
            <a:off x="8341944" y="3356870"/>
            <a:ext cx="559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</a:p>
        </p:txBody>
      </p:sp>
      <p:sp>
        <p:nvSpPr>
          <p:cNvPr id="32" name="Rectangle 31"/>
          <p:cNvSpPr/>
          <p:nvPr>
            <p:custDataLst>
              <p:tags r:id="rId8"/>
            </p:custDataLst>
          </p:nvPr>
        </p:nvSpPr>
        <p:spPr>
          <a:xfrm>
            <a:off x="537083" y="5945646"/>
            <a:ext cx="82896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ote: Les chiffres sur les flèches sont des coefficients bêta. Les chiffres sous la variable dépendante correspondent au r</a:t>
            </a:r>
            <a:r>
              <a:rPr lang="fr-CA" sz="1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fr-CA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simple et au r</a:t>
            </a:r>
            <a:r>
              <a:rPr lang="fr-CA" sz="1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fr-CA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multiple ***p&lt;0,001</a:t>
            </a:r>
          </a:p>
        </p:txBody>
      </p:sp>
      <p:sp>
        <p:nvSpPr>
          <p:cNvPr id="33" name="ZoneTexte 32"/>
          <p:cNvSpPr txBox="1"/>
          <p:nvPr/>
        </p:nvSpPr>
        <p:spPr>
          <a:xfrm>
            <a:off x="4302827" y="3170414"/>
            <a:ext cx="113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0,56***</a:t>
            </a:r>
          </a:p>
        </p:txBody>
      </p:sp>
      <p:sp>
        <p:nvSpPr>
          <p:cNvPr id="34" name="ZoneTexte 33"/>
          <p:cNvSpPr txBox="1"/>
          <p:nvPr/>
        </p:nvSpPr>
        <p:spPr>
          <a:xfrm>
            <a:off x="4197027" y="4286172"/>
            <a:ext cx="12576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0,428***</a:t>
            </a:r>
          </a:p>
        </p:txBody>
      </p:sp>
      <p:sp>
        <p:nvSpPr>
          <p:cNvPr id="35" name="ZoneTexte 34"/>
          <p:cNvSpPr txBox="1"/>
          <p:nvPr/>
        </p:nvSpPr>
        <p:spPr>
          <a:xfrm rot="19873765">
            <a:off x="4359972" y="5073634"/>
            <a:ext cx="14931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0,207***</a:t>
            </a:r>
          </a:p>
        </p:txBody>
      </p:sp>
      <p:sp>
        <p:nvSpPr>
          <p:cNvPr id="36" name="ZoneTexte 35"/>
          <p:cNvSpPr txBox="1"/>
          <p:nvPr/>
        </p:nvSpPr>
        <p:spPr>
          <a:xfrm>
            <a:off x="7647406" y="3812491"/>
            <a:ext cx="113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0,31)</a:t>
            </a:r>
          </a:p>
        </p:txBody>
      </p:sp>
      <p:sp>
        <p:nvSpPr>
          <p:cNvPr id="37" name="ZoneTexte 36"/>
          <p:cNvSpPr txBox="1"/>
          <p:nvPr/>
        </p:nvSpPr>
        <p:spPr>
          <a:xfrm>
            <a:off x="7614646" y="4940931"/>
            <a:ext cx="113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0,34)</a:t>
            </a:r>
          </a:p>
        </p:txBody>
      </p:sp>
    </p:spTree>
    <p:extLst>
      <p:ext uri="{BB962C8B-B14F-4D97-AF65-F5344CB8AC3E}">
        <p14:creationId xmlns:p14="http://schemas.microsoft.com/office/powerpoint/2010/main" val="1467688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7" grpId="0" animBg="1"/>
      <p:bldP spid="20" grpId="0" animBg="1"/>
      <p:bldP spid="24" grpId="0"/>
      <p:bldP spid="25" grpId="0"/>
      <p:bldP spid="26" grpId="0"/>
      <p:bldP spid="32" grpId="0"/>
      <p:bldP spid="34" grpId="0"/>
      <p:bldP spid="35" grpId="0"/>
      <p:bldP spid="3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texte 2"/>
          <p:cNvSpPr>
            <a:spLocks noGrp="1"/>
          </p:cNvSpPr>
          <p:nvPr>
            <p:custDataLst>
              <p:tags r:id="rId1"/>
            </p:custDataLst>
          </p:nvPr>
        </p:nvSpPr>
        <p:spPr bwMode="auto">
          <a:xfrm>
            <a:off x="214282" y="2060848"/>
            <a:ext cx="8715436" cy="4154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marL="533400" indent="-324000">
              <a:spcBef>
                <a:spcPts val="1800"/>
              </a:spcBef>
              <a:spcAft>
                <a:spcPts val="120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’abord, le taux d’urbanisation a un effet négatif significatif sur le taux de fertilité, même après avoir contrôlé l’effet du nombre de radios/100hbts (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cs typeface="Arial" pitchFamily="34" charset="0"/>
              </a:rPr>
              <a:t>b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=-0,428; p&lt;0.001). </a:t>
            </a:r>
          </a:p>
          <a:p>
            <a:pPr marL="533400" indent="-324000">
              <a:spcBef>
                <a:spcPts val="0"/>
              </a:spcBef>
              <a:spcAft>
                <a:spcPts val="120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Ensuite, le nombre de radios/100hbts a un effet négatif significatif sur le taux de fertilité, même après avoir contrôlé l’effet du taux d’urbanisation (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cs typeface="Arial" pitchFamily="34" charset="0"/>
              </a:rPr>
              <a:t>b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=-0,207; p&lt;0.001)</a:t>
            </a:r>
          </a:p>
          <a:p>
            <a:pPr marL="533400" indent="-324000">
              <a:spcBef>
                <a:spcPts val="0"/>
              </a:spcBef>
              <a:spcAft>
                <a:spcPts val="120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Enfin, le taux d’urbanisation et le nombre de radios ont un </a:t>
            </a:r>
            <a:r>
              <a:rPr lang="fr-FR" sz="24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effet convergent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sur le taux de fertilité, chacun ayant un pouvoir explicatif et prédictif spécifique, mais l’effet de l’urbanisation s’avère plus important. Le modèle explique 34% de la variance de la VD (r</a:t>
            </a:r>
            <a:r>
              <a:rPr lang="fr-FR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=0,34; p&lt;.001) </a:t>
            </a:r>
          </a:p>
          <a:p>
            <a:pPr marL="209400" indent="0">
              <a:spcBef>
                <a:spcPts val="1200"/>
              </a:spcBef>
              <a:spcAft>
                <a:spcPts val="12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23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3"/>
            </p:custDataLst>
          </p:nvPr>
        </p:nvSpPr>
        <p:spPr>
          <a:xfrm>
            <a:off x="0" y="490691"/>
            <a:ext cx="9144000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Régression linéaire multiple</a:t>
            </a:r>
            <a:endParaRPr kumimoji="0" lang="fr-FR" sz="3600" i="1" u="none" strike="noStrike" kern="1200" cap="none" spc="-150" normalizeH="0" baseline="0" dirty="0">
              <a:ln>
                <a:noFill/>
              </a:ln>
              <a:solidFill>
                <a:schemeClr val="accent3">
                  <a:tint val="90000"/>
                  <a:satMod val="120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Rectangle 9"/>
          <p:cNvSpPr/>
          <p:nvPr>
            <p:custDataLst>
              <p:tags r:id="rId4"/>
            </p:custDataLst>
          </p:nvPr>
        </p:nvSpPr>
        <p:spPr>
          <a:xfrm>
            <a:off x="0" y="1205071"/>
            <a:ext cx="9144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FR" sz="3000" spc="-3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Interprétation statistique des résultats de l’analyse de convergence</a:t>
            </a:r>
          </a:p>
        </p:txBody>
      </p:sp>
      <p:cxnSp>
        <p:nvCxnSpPr>
          <p:cNvPr id="15" name="Connecteur droit 14"/>
          <p:cNvCxnSpPr/>
          <p:nvPr>
            <p:custDataLst>
              <p:tags r:id="rId5"/>
            </p:custDataLst>
          </p:nvPr>
        </p:nvCxnSpPr>
        <p:spPr>
          <a:xfrm>
            <a:off x="0" y="1201368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6" name="Connecteur droit 15"/>
          <p:cNvCxnSpPr/>
          <p:nvPr>
            <p:custDataLst>
              <p:tags r:id="rId6"/>
            </p:custDataLst>
          </p:nvPr>
        </p:nvCxnSpPr>
        <p:spPr>
          <a:xfrm>
            <a:off x="0" y="1266482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17927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1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24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BD044D68-9632-4FFB-A2AE-05F1E9A90A1B}" type="datetime10">
              <a:rPr lang="fr-FR" smtClean="0"/>
              <a:t>07:42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3"/>
            </p:custDataLst>
          </p:nvPr>
        </p:nvSpPr>
        <p:spPr>
          <a:xfrm>
            <a:off x="0" y="490691"/>
            <a:ext cx="9144000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Régression linéaire multiple</a:t>
            </a:r>
            <a:endParaRPr kumimoji="0" lang="fr-FR" sz="3600" i="1" u="none" strike="noStrike" kern="1200" cap="none" spc="-150" normalizeH="0" baseline="0" dirty="0">
              <a:ln>
                <a:noFill/>
              </a:ln>
              <a:solidFill>
                <a:schemeClr val="accent3">
                  <a:tint val="90000"/>
                  <a:satMod val="120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Rectangle 9"/>
          <p:cNvSpPr/>
          <p:nvPr>
            <p:custDataLst>
              <p:tags r:id="rId4"/>
            </p:custDataLst>
          </p:nvPr>
        </p:nvSpPr>
        <p:spPr>
          <a:xfrm>
            <a:off x="0" y="1205071"/>
            <a:ext cx="9144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FR" sz="3000" spc="-15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Comment présenter les résultats d’une régression multiple?</a:t>
            </a:r>
          </a:p>
        </p:txBody>
      </p:sp>
      <p:cxnSp>
        <p:nvCxnSpPr>
          <p:cNvPr id="15" name="Connecteur droit 14"/>
          <p:cNvCxnSpPr/>
          <p:nvPr>
            <p:custDataLst>
              <p:tags r:id="rId5"/>
            </p:custDataLst>
          </p:nvPr>
        </p:nvCxnSpPr>
        <p:spPr>
          <a:xfrm>
            <a:off x="0" y="1201368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6" name="Connecteur droit 15"/>
          <p:cNvCxnSpPr/>
          <p:nvPr>
            <p:custDataLst>
              <p:tags r:id="rId6"/>
            </p:custDataLst>
          </p:nvPr>
        </p:nvCxnSpPr>
        <p:spPr>
          <a:xfrm>
            <a:off x="0" y="1266482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9" name="Espace réservé du texte 2">
            <a:extLst>
              <a:ext uri="{FF2B5EF4-FFF2-40B4-BE49-F238E27FC236}">
                <a16:creationId xmlns:a16="http://schemas.microsoft.com/office/drawing/2014/main" id="{7761ADA7-26B7-4B2D-AC9B-276275280AC3}"/>
              </a:ext>
            </a:extLst>
          </p:cNvPr>
          <p:cNvSpPr>
            <a:spLocks noGrp="1"/>
          </p:cNvSpPr>
          <p:nvPr>
            <p:custDataLst>
              <p:tags r:id="rId7"/>
            </p:custDataLst>
          </p:nvPr>
        </p:nvSpPr>
        <p:spPr bwMode="auto">
          <a:xfrm>
            <a:off x="395536" y="1916832"/>
            <a:ext cx="8424936" cy="4824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20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résenter un tableau unique incluant… (voir labo SPSS)</a:t>
            </a:r>
          </a:p>
          <a:p>
            <a:pPr lvl="1">
              <a:spcBef>
                <a:spcPts val="3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es coefficients et leur erreur-type, la </a:t>
            </a:r>
            <a:r>
              <a:rPr lang="fr-FR" sz="2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ig</a:t>
            </a:r>
            <a:r>
              <a:rPr lang="fr-F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. le n, le r2</a:t>
            </a:r>
          </a:p>
          <a:p>
            <a:pPr>
              <a:spcBef>
                <a:spcPts val="120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chématiser les modèles incluant les résultats</a:t>
            </a:r>
            <a:endParaRPr lang="fr-FR" sz="2400" u="sng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30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) Schéma du modèle initial et 2) schéma du modèle causal de convergence</a:t>
            </a:r>
          </a:p>
          <a:p>
            <a:pPr lvl="1">
              <a:spcBef>
                <a:spcPts val="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Inscrire les résultats statistiques sur les deux schémas</a:t>
            </a:r>
          </a:p>
          <a:p>
            <a:pPr lvl="2">
              <a:spcBef>
                <a:spcPts val="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On met les coefficients de régression bêta sur les flèches</a:t>
            </a:r>
          </a:p>
          <a:p>
            <a:pPr lvl="2">
              <a:spcBef>
                <a:spcPts val="6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On met des astérisques sur les bêtas s’ils sont significatifs (*p&lt;0,05; **p&lt;0,01; ***p&lt;0,001)</a:t>
            </a:r>
          </a:p>
          <a:p>
            <a:pPr lvl="2">
              <a:spcBef>
                <a:spcPts val="6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i le lien n’est pas </a:t>
            </a:r>
            <a:r>
              <a:rPr lang="fr-FR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ig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., la flèche est barrée ou absente</a:t>
            </a:r>
          </a:p>
          <a:p>
            <a:pPr lvl="2">
              <a:spcBef>
                <a:spcPts val="6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On place le r-deux simple ou multiple sous la VD</a:t>
            </a:r>
          </a:p>
          <a:p>
            <a:pPr lvl="2">
              <a:spcBef>
                <a:spcPts val="60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</a:pPr>
            <a:endParaRPr lang="fr-FR" sz="2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spcBef>
                <a:spcPts val="180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18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>
              <a:buClr>
                <a:schemeClr val="bg2">
                  <a:lumMod val="40000"/>
                  <a:lumOff val="60000"/>
                </a:schemeClr>
              </a:buClr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37248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texte 2"/>
          <p:cNvSpPr>
            <a:spLocks noGrp="1"/>
          </p:cNvSpPr>
          <p:nvPr>
            <p:custDataLst>
              <p:tags r:id="rId1"/>
            </p:custDataLst>
          </p:nvPr>
        </p:nvSpPr>
        <p:spPr bwMode="auto">
          <a:xfrm>
            <a:off x="214282" y="1988840"/>
            <a:ext cx="8822214" cy="4440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marL="533400" indent="-324000">
              <a:spcBef>
                <a:spcPts val="1200"/>
              </a:spcBef>
              <a:spcAft>
                <a:spcPts val="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rois postulats initiaux fondamentaux (comme en régression simple) à vérifier à l’aide du diagnostic des résidus</a:t>
            </a:r>
          </a:p>
          <a:p>
            <a:pPr marL="933450" lvl="1" indent="-324000">
              <a:spcBef>
                <a:spcPts val="600"/>
              </a:spcBef>
              <a:spcAft>
                <a:spcPts val="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inéarité </a:t>
            </a:r>
          </a:p>
          <a:p>
            <a:pPr marL="933450" lvl="1" indent="-324000">
              <a:spcBef>
                <a:spcPts val="600"/>
              </a:spcBef>
              <a:spcAft>
                <a:spcPts val="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ormalité</a:t>
            </a:r>
          </a:p>
          <a:p>
            <a:pPr marL="933450" lvl="1" indent="-324000">
              <a:spcBef>
                <a:spcPts val="600"/>
              </a:spcBef>
              <a:spcAft>
                <a:spcPts val="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omogénéité </a:t>
            </a:r>
          </a:p>
          <a:p>
            <a:pPr marL="209400" indent="0"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CA" sz="22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324000"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CA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324000"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CA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324000"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CA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324000"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25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821BF876-8C04-41D0-BD5B-BB41832A39E1}" type="datetime10">
              <a:rPr lang="fr-FR" smtClean="0"/>
              <a:t>07:42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4"/>
            </p:custDataLst>
          </p:nvPr>
        </p:nvSpPr>
        <p:spPr>
          <a:xfrm>
            <a:off x="14726" y="479011"/>
            <a:ext cx="9144000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i="0" u="none" strike="noStrike" kern="1200" cap="none" spc="-150" normalizeH="0" baseline="0" dirty="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Régression</a:t>
            </a:r>
            <a:r>
              <a:rPr kumimoji="0" lang="fr-FR" sz="3600" i="0" u="none" strike="noStrike" kern="1200" cap="none" spc="-150" normalizeH="0" dirty="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linéaire multiple</a:t>
            </a:r>
            <a:endParaRPr kumimoji="0" lang="fr-FR" sz="3600" b="1" i="1" u="none" strike="noStrike" kern="1200" cap="none" spc="-150" normalizeH="0" baseline="0" dirty="0">
              <a:ln>
                <a:noFill/>
              </a:ln>
              <a:solidFill>
                <a:schemeClr val="accent3">
                  <a:tint val="90000"/>
                  <a:satMod val="120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Rectangle 8"/>
          <p:cNvSpPr/>
          <p:nvPr>
            <p:custDataLst>
              <p:tags r:id="rId5"/>
            </p:custDataLst>
          </p:nvPr>
        </p:nvSpPr>
        <p:spPr>
          <a:xfrm>
            <a:off x="1" y="1205876"/>
            <a:ext cx="9144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Postulats ou conditions d’application</a:t>
            </a:r>
          </a:p>
        </p:txBody>
      </p:sp>
      <p:cxnSp>
        <p:nvCxnSpPr>
          <p:cNvPr id="13" name="Connecteur droit 12"/>
          <p:cNvCxnSpPr/>
          <p:nvPr>
            <p:custDataLst>
              <p:tags r:id="rId6"/>
            </p:custDataLst>
          </p:nvPr>
        </p:nvCxnSpPr>
        <p:spPr>
          <a:xfrm>
            <a:off x="0" y="1201368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5" name="Connecteur droit 14"/>
          <p:cNvCxnSpPr/>
          <p:nvPr>
            <p:custDataLst>
              <p:tags r:id="rId7"/>
            </p:custDataLst>
          </p:nvPr>
        </p:nvCxnSpPr>
        <p:spPr>
          <a:xfrm>
            <a:off x="0" y="1266482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866580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texte 2"/>
          <p:cNvSpPr>
            <a:spLocks noGrp="1"/>
          </p:cNvSpPr>
          <p:nvPr>
            <p:custDataLst>
              <p:tags r:id="rId1"/>
            </p:custDataLst>
          </p:nvPr>
        </p:nvSpPr>
        <p:spPr bwMode="auto">
          <a:xfrm>
            <a:off x="214282" y="1988840"/>
            <a:ext cx="8822214" cy="4440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marL="533400" indent="-324000">
              <a:spcBef>
                <a:spcPts val="18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+ </a:t>
            </a:r>
            <a:r>
              <a:rPr lang="fr-FR" sz="24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bsence de multi-colinéarité forte</a:t>
            </a:r>
          </a:p>
          <a:p>
            <a:pPr marL="933450" lvl="1" indent="-324000">
              <a:spcBef>
                <a:spcPts val="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CA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es </a:t>
            </a:r>
            <a:r>
              <a:rPr lang="fr-CA" sz="2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VIs</a:t>
            </a:r>
            <a:r>
              <a:rPr lang="fr-CA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ne doivent pas être fortement corrélées entre elles: risque de redondance, d’inflation des erreurs-types</a:t>
            </a:r>
          </a:p>
          <a:p>
            <a:pPr marL="1333500" lvl="2" indent="-324000">
              <a:spcBef>
                <a:spcPts val="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Examen de la matrice de corrélation entre les </a:t>
            </a:r>
            <a:r>
              <a:rPr lang="fr-CA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VIs</a:t>
            </a: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, pour s’assurer que r &lt; 0,70</a:t>
            </a:r>
          </a:p>
          <a:p>
            <a:pPr marL="1333500" lvl="2" indent="-324000">
              <a:spcBef>
                <a:spcPts val="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alcul de la tolérance et du "variance inflation factor" (VIF) en régressant chacun des prédicteurs selon les autres prédicteurs</a:t>
            </a:r>
          </a:p>
          <a:p>
            <a:pPr marL="1790700" lvl="3" indent="-324000">
              <a:spcBef>
                <a:spcPts val="0"/>
              </a:spcBef>
              <a:spcAft>
                <a:spcPts val="0"/>
              </a:spcAft>
              <a:buClr>
                <a:schemeClr val="accent3">
                  <a:lumMod val="60000"/>
                  <a:lumOff val="40000"/>
                </a:schemeClr>
              </a:buClr>
              <a:buFont typeface="Wingdings" panose="05000000000000000000" pitchFamily="2" charset="2"/>
              <a:buChar char="§"/>
            </a:pPr>
            <a:r>
              <a:rPr lang="fr-CA" sz="19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olérance doit être proche de 1, et VIF pas trop excéder 1</a:t>
            </a:r>
          </a:p>
          <a:p>
            <a:pPr marL="1752450" lvl="3" indent="-285750">
              <a:spcBef>
                <a:spcPts val="0"/>
              </a:spcBef>
              <a:spcAft>
                <a:spcPts val="0"/>
              </a:spcAft>
              <a:buClr>
                <a:schemeClr val="accent3">
                  <a:lumMod val="60000"/>
                  <a:lumOff val="40000"/>
                </a:schemeClr>
              </a:buClr>
              <a:buFont typeface="Wingdings" panose="05000000000000000000" pitchFamily="2" charset="2"/>
              <a:buChar char="§"/>
            </a:pPr>
            <a:r>
              <a:rPr lang="fr-CA" sz="19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olérance=1-R2 </a:t>
            </a:r>
          </a:p>
          <a:p>
            <a:pPr marL="2247900" lvl="4" indent="-324000">
              <a:spcBef>
                <a:spcPts val="0"/>
              </a:spcBef>
              <a:spcAft>
                <a:spcPts val="0"/>
              </a:spcAft>
              <a:buClr>
                <a:schemeClr val="accent3">
                  <a:lumMod val="60000"/>
                  <a:lumOff val="40000"/>
                </a:schemeClr>
              </a:buClr>
              <a:buFont typeface="Arial" panose="020B0604020202020204" pitchFamily="34" charset="0"/>
              <a:buChar char="•"/>
            </a:pPr>
            <a:r>
              <a:rPr lang="fr-CA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Minimale de 0.5: </a:t>
            </a:r>
            <a:r>
              <a:rPr lang="fr-CA" sz="1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abachnick</a:t>
            </a:r>
            <a:r>
              <a:rPr lang="fr-CA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&amp; </a:t>
            </a:r>
            <a:r>
              <a:rPr lang="fr-CA" sz="1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Fidell</a:t>
            </a:r>
            <a:r>
              <a:rPr lang="fr-CA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, 2013)</a:t>
            </a:r>
          </a:p>
          <a:p>
            <a:pPr marL="1790700" lvl="3" indent="-324000">
              <a:spcBef>
                <a:spcPts val="0"/>
              </a:spcBef>
              <a:spcAft>
                <a:spcPts val="0"/>
              </a:spcAft>
              <a:buClr>
                <a:schemeClr val="accent3">
                  <a:lumMod val="60000"/>
                  <a:lumOff val="40000"/>
                </a:schemeClr>
              </a:buClr>
              <a:buFont typeface="Wingdings" panose="05000000000000000000" pitchFamily="2" charset="2"/>
              <a:buChar char="§"/>
            </a:pPr>
            <a:r>
              <a:rPr lang="fr-CA" sz="19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VIF= 1/1-R2     </a:t>
            </a:r>
          </a:p>
          <a:p>
            <a:pPr marL="2209650" lvl="4" indent="-285750">
              <a:spcBef>
                <a:spcPts val="0"/>
              </a:spcBef>
              <a:spcAft>
                <a:spcPts val="0"/>
              </a:spcAft>
              <a:buClr>
                <a:schemeClr val="accent3">
                  <a:lumMod val="60000"/>
                  <a:lumOff val="40000"/>
                </a:schemeClr>
              </a:buClr>
              <a:buFont typeface="Arial" panose="020B0604020202020204" pitchFamily="34" charset="0"/>
              <a:buChar char="•"/>
            </a:pPr>
            <a:r>
              <a:rPr lang="fr-CA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VIF maximal de 2 (</a:t>
            </a:r>
            <a:r>
              <a:rPr lang="fr-CA" sz="1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abachnick</a:t>
            </a:r>
            <a:r>
              <a:rPr lang="fr-CA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&amp; </a:t>
            </a:r>
            <a:r>
              <a:rPr lang="fr-CA" sz="1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Fidell</a:t>
            </a:r>
            <a:r>
              <a:rPr lang="fr-CA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, 2013)</a:t>
            </a:r>
          </a:p>
          <a:p>
            <a:pPr marL="933450" lvl="1" indent="-324000"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CA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i colinéarité entre deux </a:t>
            </a:r>
            <a:r>
              <a:rPr lang="fr-CA" sz="2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VIs</a:t>
            </a:r>
            <a:r>
              <a:rPr lang="fr-CA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, enlever une du modèle</a:t>
            </a:r>
          </a:p>
          <a:p>
            <a:pPr marL="209400" indent="0"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CA" sz="22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324000"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CA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324000"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CA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324000"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CA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324000"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26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821BF876-8C04-41D0-BD5B-BB41832A39E1}" type="datetime10">
              <a:rPr lang="fr-FR" smtClean="0"/>
              <a:t>08:32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4"/>
            </p:custDataLst>
          </p:nvPr>
        </p:nvSpPr>
        <p:spPr>
          <a:xfrm>
            <a:off x="14726" y="479011"/>
            <a:ext cx="9144000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i="0" u="none" strike="noStrike" kern="1200" cap="none" spc="-150" normalizeH="0" baseline="0" dirty="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Régression</a:t>
            </a:r>
            <a:r>
              <a:rPr kumimoji="0" lang="fr-FR" sz="3600" i="0" u="none" strike="noStrike" kern="1200" cap="none" spc="-150" normalizeH="0" dirty="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linéaire multiple</a:t>
            </a:r>
            <a:endParaRPr kumimoji="0" lang="fr-FR" sz="3600" b="1" i="1" u="none" strike="noStrike" kern="1200" cap="none" spc="-150" normalizeH="0" baseline="0" dirty="0">
              <a:ln>
                <a:noFill/>
              </a:ln>
              <a:solidFill>
                <a:schemeClr val="accent3">
                  <a:tint val="90000"/>
                  <a:satMod val="120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Rectangle 8"/>
          <p:cNvSpPr/>
          <p:nvPr>
            <p:custDataLst>
              <p:tags r:id="rId5"/>
            </p:custDataLst>
          </p:nvPr>
        </p:nvSpPr>
        <p:spPr>
          <a:xfrm>
            <a:off x="1" y="1205876"/>
            <a:ext cx="9144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Postulats ou conditions d’application</a:t>
            </a:r>
          </a:p>
        </p:txBody>
      </p:sp>
      <p:cxnSp>
        <p:nvCxnSpPr>
          <p:cNvPr id="13" name="Connecteur droit 12"/>
          <p:cNvCxnSpPr/>
          <p:nvPr>
            <p:custDataLst>
              <p:tags r:id="rId6"/>
            </p:custDataLst>
          </p:nvPr>
        </p:nvCxnSpPr>
        <p:spPr>
          <a:xfrm>
            <a:off x="0" y="1201368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5" name="Connecteur droit 14"/>
          <p:cNvCxnSpPr/>
          <p:nvPr>
            <p:custDataLst>
              <p:tags r:id="rId7"/>
            </p:custDataLst>
          </p:nvPr>
        </p:nvCxnSpPr>
        <p:spPr>
          <a:xfrm>
            <a:off x="0" y="1266482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2973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7170" name="Rectangle 2"/>
          <p:cNvSpPr>
            <a:spLocks noGrp="1" noChangeArrowheads="1"/>
          </p:cNvSpPr>
          <p:nvPr>
            <p:ph type="ctrTitle"/>
            <p:custDataLst>
              <p:tags r:id="rId1"/>
            </p:custDataLst>
          </p:nvPr>
        </p:nvSpPr>
        <p:spPr>
          <a:xfrm>
            <a:off x="0" y="430727"/>
            <a:ext cx="9140928" cy="714380"/>
          </a:xfrm>
          <a:noFill/>
          <a:ln/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>
            <a:noAutofit/>
            <a:scene3d>
              <a:camera prst="orthographicFront"/>
              <a:lightRig rig="freezing" dir="t">
                <a:rot lat="0" lon="0" rev="5640000"/>
              </a:lightRig>
            </a:scene3d>
            <a:flatTx/>
          </a:bodyPr>
          <a:lstStyle/>
          <a:p>
            <a:pPr algn="ctr"/>
            <a:r>
              <a:rPr lang="fr-CA" sz="3600" b="0" spc="-15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out prochainement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9A60C-2E41-47DB-9CFF-7B02A80A4B65}" type="datetime10">
              <a:rPr lang="fr-FR" sz="2000"/>
              <a:t>07:42</a:t>
            </a:fld>
            <a:endParaRPr lang="fr-FR" sz="2000" dirty="0"/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>
                <a:solidFill>
                  <a:srgbClr val="DBF5F9">
                    <a:shade val="90000"/>
                  </a:srgbClr>
                </a:solidFill>
              </a:rPr>
              <a:pPr/>
              <a:t>27</a:t>
            </a:fld>
            <a:endParaRPr lang="fr-FR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18" name="Espace réservé du texte 2"/>
          <p:cNvSpPr>
            <a:spLocks noGrp="1"/>
          </p:cNvSpPr>
          <p:nvPr>
            <p:custDataLst>
              <p:tags r:id="rId3"/>
            </p:custDataLst>
          </p:nvPr>
        </p:nvSpPr>
        <p:spPr bwMode="auto">
          <a:xfrm>
            <a:off x="685800" y="1785932"/>
            <a:ext cx="7772400" cy="4286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>
                <a:srgbClr val="04617B">
                  <a:lumMod val="40000"/>
                  <a:lumOff val="60000"/>
                </a:srgbClr>
              </a:buClr>
            </a:pPr>
            <a:endParaRPr lang="en-CA" sz="3199" dirty="0">
              <a:solidFill>
                <a:prstClr val="white"/>
              </a:solidFill>
            </a:endParaRPr>
          </a:p>
          <a:p>
            <a:pPr lvl="1">
              <a:buClr>
                <a:srgbClr val="04617B">
                  <a:lumMod val="40000"/>
                  <a:lumOff val="60000"/>
                </a:srgbClr>
              </a:buClr>
            </a:pPr>
            <a:endParaRPr lang="en-CA" sz="3199" dirty="0">
              <a:solidFill>
                <a:prstClr val="white"/>
              </a:solidFill>
            </a:endParaRPr>
          </a:p>
          <a:p>
            <a:pPr lvl="1">
              <a:buClr>
                <a:srgbClr val="04617B">
                  <a:lumMod val="40000"/>
                  <a:lumOff val="60000"/>
                </a:srgbClr>
              </a:buClr>
            </a:pPr>
            <a:endParaRPr lang="en-CA" sz="3199" dirty="0">
              <a:solidFill>
                <a:prstClr val="white"/>
              </a:solidFill>
            </a:endParaRPr>
          </a:p>
          <a:p>
            <a:pPr>
              <a:buClr>
                <a:srgbClr val="04617B">
                  <a:lumMod val="40000"/>
                  <a:lumOff val="60000"/>
                </a:srgbClr>
              </a:buClr>
            </a:pPr>
            <a:endParaRPr lang="en-CA" sz="3199" dirty="0">
              <a:solidFill>
                <a:prstClr val="white"/>
              </a:solidFill>
            </a:endParaRPr>
          </a:p>
          <a:p>
            <a:pPr lvl="1">
              <a:buClr>
                <a:srgbClr val="04617B">
                  <a:lumMod val="40000"/>
                  <a:lumOff val="60000"/>
                </a:srgbClr>
              </a:buClr>
            </a:pPr>
            <a:endParaRPr lang="en-CA" sz="3199" dirty="0">
              <a:solidFill>
                <a:prstClr val="white"/>
              </a:solidFill>
            </a:endParaRPr>
          </a:p>
        </p:txBody>
      </p:sp>
      <p:sp>
        <p:nvSpPr>
          <p:cNvPr id="11" name="Espace réservé du texte 2"/>
          <p:cNvSpPr>
            <a:spLocks noGrp="1"/>
          </p:cNvSpPr>
          <p:nvPr>
            <p:custDataLst>
              <p:tags r:id="rId4"/>
            </p:custDataLst>
          </p:nvPr>
        </p:nvSpPr>
        <p:spPr bwMode="auto">
          <a:xfrm>
            <a:off x="539552" y="1700808"/>
            <a:ext cx="8352928" cy="465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0"/>
              </a:spcBef>
              <a:spcAft>
                <a:spcPts val="1200"/>
              </a:spcAft>
              <a:buClr>
                <a:srgbClr val="04617B">
                  <a:lumMod val="40000"/>
                  <a:lumOff val="60000"/>
                </a:srgbClr>
              </a:buClr>
            </a:pPr>
            <a:r>
              <a:rPr lang="fr-CA" sz="240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rochaine séance</a:t>
            </a:r>
          </a:p>
          <a:p>
            <a:pPr lvl="1">
              <a:spcBef>
                <a:spcPts val="300"/>
              </a:spcBef>
              <a:spcAft>
                <a:spcPts val="600"/>
              </a:spcAft>
              <a:buClr>
                <a:srgbClr val="04617B">
                  <a:lumMod val="40000"/>
                  <a:lumOff val="60000"/>
                </a:srgbClr>
              </a:buClr>
            </a:pPr>
            <a:r>
              <a:rPr lang="fr-FR" sz="220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Régression logistique </a:t>
            </a:r>
          </a:p>
          <a:p>
            <a:pPr>
              <a:spcBef>
                <a:spcPts val="1800"/>
              </a:spcBef>
              <a:spcAft>
                <a:spcPts val="1200"/>
              </a:spcAft>
              <a:buClr>
                <a:srgbClr val="04617B">
                  <a:lumMod val="40000"/>
                  <a:lumOff val="60000"/>
                </a:srgbClr>
              </a:buClr>
            </a:pPr>
            <a:r>
              <a:rPr lang="fr-FR" sz="240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u labo SPSS d’aujourd’hui</a:t>
            </a:r>
          </a:p>
          <a:p>
            <a:pPr lvl="1">
              <a:spcBef>
                <a:spcPts val="0"/>
              </a:spcBef>
              <a:spcAft>
                <a:spcPts val="600"/>
              </a:spcAft>
              <a:buClr>
                <a:srgbClr val="04617B">
                  <a:lumMod val="40000"/>
                  <a:lumOff val="60000"/>
                </a:srgbClr>
              </a:buClr>
            </a:pPr>
            <a:r>
              <a:rPr lang="fr-CA" sz="200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Régression linéaire simple: quelques éléments de rappel &amp; calcul du coefficient bêta</a:t>
            </a:r>
          </a:p>
          <a:p>
            <a:pPr lvl="1">
              <a:spcBef>
                <a:spcPts val="0"/>
              </a:spcBef>
              <a:spcAft>
                <a:spcPts val="600"/>
              </a:spcAft>
              <a:buClr>
                <a:srgbClr val="04617B">
                  <a:lumMod val="40000"/>
                  <a:lumOff val="60000"/>
                </a:srgbClr>
              </a:buClr>
            </a:pPr>
            <a:r>
              <a:rPr lang="fr-CA" sz="200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Régression linéaire multiple</a:t>
            </a:r>
          </a:p>
          <a:p>
            <a:pPr lvl="1">
              <a:spcBef>
                <a:spcPts val="0"/>
              </a:spcBef>
              <a:spcAft>
                <a:spcPts val="600"/>
              </a:spcAft>
              <a:buClr>
                <a:srgbClr val="04617B">
                  <a:lumMod val="40000"/>
                  <a:lumOff val="60000"/>
                </a:srgbClr>
              </a:buClr>
            </a:pPr>
            <a:r>
              <a:rPr lang="fr-CA" sz="200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iagnostic d’un modèle de régression linéaire multiple et vérification de la </a:t>
            </a:r>
            <a:r>
              <a:rPr lang="fr-CA" sz="2000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multicolinéarité</a:t>
            </a:r>
            <a:endParaRPr lang="fr-CA" sz="2000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457200" lvl="1" indent="0">
              <a:spcBef>
                <a:spcPts val="1200"/>
              </a:spcBef>
              <a:spcAft>
                <a:spcPts val="0"/>
              </a:spcAft>
              <a:buClr>
                <a:srgbClr val="04617B">
                  <a:lumMod val="40000"/>
                  <a:lumOff val="60000"/>
                </a:srgbClr>
              </a:buClr>
              <a:buNone/>
            </a:pPr>
            <a:endParaRPr lang="fr-FR" sz="2000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" name="Connecteur droit 9"/>
          <p:cNvCxnSpPr/>
          <p:nvPr>
            <p:custDataLst>
              <p:tags r:id="rId5"/>
            </p:custDataLst>
          </p:nvPr>
        </p:nvCxnSpPr>
        <p:spPr>
          <a:xfrm>
            <a:off x="1" y="1232346"/>
            <a:ext cx="9140928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5" name="Connecteur droit 14"/>
          <p:cNvCxnSpPr/>
          <p:nvPr>
            <p:custDataLst>
              <p:tags r:id="rId6"/>
            </p:custDataLst>
          </p:nvPr>
        </p:nvCxnSpPr>
        <p:spPr>
          <a:xfrm>
            <a:off x="1" y="1303784"/>
            <a:ext cx="9140928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42210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texte 2"/>
          <p:cNvSpPr>
            <a:spLocks noGrp="1"/>
          </p:cNvSpPr>
          <p:nvPr>
            <p:custDataLst>
              <p:tags r:id="rId1"/>
            </p:custDataLst>
          </p:nvPr>
        </p:nvSpPr>
        <p:spPr bwMode="auto">
          <a:xfrm>
            <a:off x="428597" y="1916832"/>
            <a:ext cx="8497472" cy="4441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20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trictement parlant, l’analyse de régression linéaire est appropriée lorsque les deux variables sont quantitatives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Mais, il est possible d’inclure une VI qualitative dans le modèle de régression avec VD quantitative</a:t>
            </a:r>
          </a:p>
          <a:p>
            <a:pPr lvl="1">
              <a:spcBef>
                <a:spcPts val="6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ut: prédire, mesurer la force d’une relation et la généraliser</a:t>
            </a:r>
          </a:p>
          <a:p>
            <a:pPr>
              <a:spcBef>
                <a:spcPts val="240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e taux de fertilité varie-t-il selon le taux d’urbanisation dans les pays peuplés du monde (Fox, 1999)?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                                          (n=50)</a:t>
            </a: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3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8D52B1E4-1E0C-4583-BCC6-C29E95D0A3D4}" type="datetime10">
              <a:rPr lang="fr-FR" smtClean="0"/>
              <a:t>07:42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4"/>
            </p:custDataLst>
          </p:nvPr>
        </p:nvSpPr>
        <p:spPr>
          <a:xfrm>
            <a:off x="0" y="476672"/>
            <a:ext cx="9144000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i="0" u="none" strike="noStrike" kern="1200" cap="none" spc="-150" normalizeH="0" baseline="0" dirty="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Régression linéaire</a:t>
            </a:r>
            <a:r>
              <a:rPr kumimoji="0" lang="fr-FR" sz="3600" i="0" u="none" strike="noStrike" kern="1200" cap="none" spc="-150" normalizeH="0" dirty="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simple</a:t>
            </a:r>
            <a:endParaRPr kumimoji="0" lang="fr-FR" sz="3600" i="0" u="none" strike="noStrike" kern="1200" cap="none" spc="-150" normalizeH="0" baseline="0" dirty="0">
              <a:ln>
                <a:noFill/>
              </a:ln>
              <a:solidFill>
                <a:schemeClr val="accent3">
                  <a:tint val="90000"/>
                  <a:satMod val="120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Rectangle 9"/>
          <p:cNvSpPr/>
          <p:nvPr>
            <p:custDataLst>
              <p:tags r:id="rId5"/>
            </p:custDataLst>
          </p:nvPr>
        </p:nvSpPr>
        <p:spPr>
          <a:xfrm>
            <a:off x="14726" y="1207739"/>
            <a:ext cx="9144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Rappel</a:t>
            </a:r>
          </a:p>
        </p:txBody>
      </p:sp>
      <p:cxnSp>
        <p:nvCxnSpPr>
          <p:cNvPr id="16" name="Connecteur droit 15"/>
          <p:cNvCxnSpPr/>
          <p:nvPr>
            <p:custDataLst>
              <p:tags r:id="rId6"/>
            </p:custDataLst>
          </p:nvPr>
        </p:nvCxnSpPr>
        <p:spPr>
          <a:xfrm>
            <a:off x="0" y="1201368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7" name="Connecteur droit 16"/>
          <p:cNvCxnSpPr/>
          <p:nvPr>
            <p:custDataLst>
              <p:tags r:id="rId7"/>
            </p:custDataLst>
          </p:nvPr>
        </p:nvCxnSpPr>
        <p:spPr>
          <a:xfrm>
            <a:off x="0" y="1266482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1" name="Rectangle à coins arrondis 10"/>
          <p:cNvSpPr/>
          <p:nvPr>
            <p:custDataLst>
              <p:tags r:id="rId8"/>
            </p:custDataLst>
          </p:nvPr>
        </p:nvSpPr>
        <p:spPr>
          <a:xfrm>
            <a:off x="878052" y="5365680"/>
            <a:ext cx="2930096" cy="550414"/>
          </a:xfrm>
          <a:prstGeom prst="roundRect">
            <a:avLst/>
          </a:prstGeom>
          <a:noFill/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aux d’urbanisation</a:t>
            </a:r>
          </a:p>
        </p:txBody>
      </p:sp>
      <p:sp>
        <p:nvSpPr>
          <p:cNvPr id="12" name="Rectangle à coins arrondis 11"/>
          <p:cNvSpPr/>
          <p:nvPr>
            <p:custDataLst>
              <p:tags r:id="rId9"/>
            </p:custDataLst>
          </p:nvPr>
        </p:nvSpPr>
        <p:spPr>
          <a:xfrm>
            <a:off x="5619549" y="5365680"/>
            <a:ext cx="2704516" cy="550414"/>
          </a:xfrm>
          <a:prstGeom prst="roundRect">
            <a:avLst/>
          </a:prstGeom>
          <a:noFill/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aux de fertilité</a:t>
            </a:r>
          </a:p>
        </p:txBody>
      </p:sp>
      <p:cxnSp>
        <p:nvCxnSpPr>
          <p:cNvPr id="13" name="Connecteur droit avec flèche 12"/>
          <p:cNvCxnSpPr>
            <a:stCxn id="11" idx="3"/>
            <a:endCxn id="12" idx="1"/>
          </p:cNvCxnSpPr>
          <p:nvPr>
            <p:custDataLst>
              <p:tags r:id="rId10"/>
            </p:custDataLst>
          </p:nvPr>
        </p:nvCxnSpPr>
        <p:spPr>
          <a:xfrm>
            <a:off x="3808148" y="5640887"/>
            <a:ext cx="1811401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5" name="ZoneTexte 14"/>
          <p:cNvSpPr txBox="1"/>
          <p:nvPr>
            <p:custDataLst>
              <p:tags r:id="rId11"/>
            </p:custDataLst>
          </p:nvPr>
        </p:nvSpPr>
        <p:spPr>
          <a:xfrm>
            <a:off x="460379" y="5461764"/>
            <a:ext cx="4176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</a:p>
        </p:txBody>
      </p:sp>
      <p:sp>
        <p:nvSpPr>
          <p:cNvPr id="20" name="ZoneTexte 19"/>
          <p:cNvSpPr txBox="1"/>
          <p:nvPr>
            <p:custDataLst>
              <p:tags r:id="rId12"/>
            </p:custDataLst>
          </p:nvPr>
        </p:nvSpPr>
        <p:spPr>
          <a:xfrm>
            <a:off x="8423801" y="5426685"/>
            <a:ext cx="504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</a:p>
        </p:txBody>
      </p:sp>
      <p:sp>
        <p:nvSpPr>
          <p:cNvPr id="21" name="ZoneTexte 20"/>
          <p:cNvSpPr txBox="1"/>
          <p:nvPr>
            <p:custDataLst>
              <p:tags r:id="rId13"/>
            </p:custDataLst>
          </p:nvPr>
        </p:nvSpPr>
        <p:spPr>
          <a:xfrm>
            <a:off x="1013191" y="5984045"/>
            <a:ext cx="24066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20%, 81%...</a:t>
            </a:r>
          </a:p>
        </p:txBody>
      </p:sp>
      <p:sp>
        <p:nvSpPr>
          <p:cNvPr id="23" name="ZoneTexte 22"/>
          <p:cNvSpPr txBox="1"/>
          <p:nvPr>
            <p:custDataLst>
              <p:tags r:id="rId14"/>
            </p:custDataLst>
          </p:nvPr>
        </p:nvSpPr>
        <p:spPr>
          <a:xfrm>
            <a:off x="5619549" y="5907101"/>
            <a:ext cx="3067251" cy="496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.3, 1.6…enfants/femme</a:t>
            </a:r>
            <a:endParaRPr lang="fr-CA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" name="ZoneTexte 23"/>
          <p:cNvSpPr txBox="1"/>
          <p:nvPr>
            <p:custDataLst>
              <p:tags r:id="rId15"/>
            </p:custDataLst>
          </p:nvPr>
        </p:nvSpPr>
        <p:spPr>
          <a:xfrm>
            <a:off x="4012128" y="5826795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 = f (X)</a:t>
            </a:r>
            <a:endParaRPr lang="fr-CA" b="1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28364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5" grpId="0"/>
      <p:bldP spid="20" grpId="0"/>
      <p:bldP spid="21" grpId="0"/>
      <p:bldP spid="23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texte 2"/>
          <p:cNvSpPr>
            <a:spLocks noGrp="1"/>
          </p:cNvSpPr>
          <p:nvPr>
            <p:custDataLst>
              <p:tags r:id="rId1"/>
            </p:custDataLst>
          </p:nvPr>
        </p:nvSpPr>
        <p:spPr bwMode="auto">
          <a:xfrm>
            <a:off x="214282" y="1857364"/>
            <a:ext cx="8572560" cy="4357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lvl="1"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4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D894B616-8DAC-4758-A549-D6BAD081CFF9}" type="datetime10">
              <a:rPr lang="fr-FR" smtClean="0"/>
              <a:t>07:42</a:t>
            </a:fld>
            <a:endParaRPr lang="fr-FR" dirty="0"/>
          </a:p>
        </p:txBody>
      </p:sp>
      <p:pic>
        <p:nvPicPr>
          <p:cNvPr id="2050" name="Picture 2" descr="C:\Users\Admin\Desktop\Sans titre.jpg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452398"/>
            <a:ext cx="8391306" cy="540560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628" t="68523" r="60726" b="28594"/>
          <a:stretch/>
        </p:blipFill>
        <p:spPr bwMode="auto">
          <a:xfrm>
            <a:off x="3487783" y="5146766"/>
            <a:ext cx="222070" cy="156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2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02" t="17582" r="6085" b="31720"/>
          <a:stretch/>
        </p:blipFill>
        <p:spPr bwMode="auto">
          <a:xfrm>
            <a:off x="1649648" y="2390653"/>
            <a:ext cx="6594760" cy="27561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2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608" t="68282" r="6085" b="14417"/>
          <a:stretch/>
        </p:blipFill>
        <p:spPr bwMode="auto">
          <a:xfrm>
            <a:off x="4947029" y="5146766"/>
            <a:ext cx="3297380" cy="940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7" name="Connecteur droit 36"/>
          <p:cNvCxnSpPr/>
          <p:nvPr>
            <p:custDataLst>
              <p:tags r:id="rId7"/>
            </p:custDataLst>
          </p:nvPr>
        </p:nvCxnSpPr>
        <p:spPr>
          <a:xfrm>
            <a:off x="1617750" y="3156626"/>
            <a:ext cx="6345035" cy="2058713"/>
          </a:xfrm>
          <a:prstGeom prst="line">
            <a:avLst/>
          </a:prstGeom>
          <a:ln w="5715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40" name="ZoneTexte 39"/>
          <p:cNvSpPr txBox="1"/>
          <p:nvPr>
            <p:custDataLst>
              <p:tags r:id="rId8"/>
            </p:custDataLst>
          </p:nvPr>
        </p:nvSpPr>
        <p:spPr>
          <a:xfrm>
            <a:off x="551095" y="2157642"/>
            <a:ext cx="7282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</a:p>
        </p:txBody>
      </p:sp>
      <p:sp>
        <p:nvSpPr>
          <p:cNvPr id="41" name="ZoneTexte 40"/>
          <p:cNvSpPr txBox="1"/>
          <p:nvPr>
            <p:custDataLst>
              <p:tags r:id="rId9"/>
            </p:custDataLst>
          </p:nvPr>
        </p:nvSpPr>
        <p:spPr>
          <a:xfrm>
            <a:off x="8120223" y="6365655"/>
            <a:ext cx="7282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</a:p>
        </p:txBody>
      </p:sp>
      <p:sp>
        <p:nvSpPr>
          <p:cNvPr id="42" name="ZoneTexte 41"/>
          <p:cNvSpPr txBox="1"/>
          <p:nvPr>
            <p:custDataLst>
              <p:tags r:id="rId10"/>
            </p:custDataLst>
          </p:nvPr>
        </p:nvSpPr>
        <p:spPr>
          <a:xfrm>
            <a:off x="-55573" y="2585481"/>
            <a:ext cx="170113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0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tante</a:t>
            </a:r>
            <a:r>
              <a:rPr lang="en-CA" sz="20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 algn="ctr"/>
            <a:r>
              <a:rPr lang="en-CA" sz="20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</a:p>
        </p:txBody>
      </p:sp>
      <p:sp>
        <p:nvSpPr>
          <p:cNvPr id="43" name="ZoneTexte 42"/>
          <p:cNvSpPr txBox="1"/>
          <p:nvPr>
            <p:custDataLst>
              <p:tags r:id="rId11"/>
            </p:custDataLst>
          </p:nvPr>
        </p:nvSpPr>
        <p:spPr>
          <a:xfrm>
            <a:off x="5897131" y="4090166"/>
            <a:ext cx="16436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 (</a:t>
            </a:r>
            <a:r>
              <a:rPr lang="en-CA" sz="20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nte</a:t>
            </a:r>
            <a:r>
              <a:rPr lang="en-CA" sz="20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</a:t>
            </a:r>
          </a:p>
        </p:txBody>
      </p:sp>
      <p:sp>
        <p:nvSpPr>
          <p:cNvPr id="45" name="Ellipse 44"/>
          <p:cNvSpPr/>
          <p:nvPr>
            <p:custDataLst>
              <p:tags r:id="rId12"/>
            </p:custDataLst>
          </p:nvPr>
        </p:nvSpPr>
        <p:spPr>
          <a:xfrm>
            <a:off x="978025" y="2929794"/>
            <a:ext cx="523506" cy="400494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cxnSp>
        <p:nvCxnSpPr>
          <p:cNvPr id="46" name="Connecteur droit avec flèche 45"/>
          <p:cNvCxnSpPr>
            <a:stCxn id="43" idx="1"/>
          </p:cNvCxnSpPr>
          <p:nvPr>
            <p:custDataLst>
              <p:tags r:id="rId13"/>
            </p:custDataLst>
          </p:nvPr>
        </p:nvCxnSpPr>
        <p:spPr>
          <a:xfrm>
            <a:off x="5897131" y="4290221"/>
            <a:ext cx="0" cy="230253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60" name="Rectangle 2"/>
          <p:cNvSpPr txBox="1">
            <a:spLocks noChangeArrowheads="1"/>
          </p:cNvSpPr>
          <p:nvPr>
            <p:custDataLst>
              <p:tags r:id="rId14"/>
            </p:custDataLst>
          </p:nvPr>
        </p:nvSpPr>
        <p:spPr>
          <a:xfrm>
            <a:off x="0" y="476672"/>
            <a:ext cx="9144000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R</a:t>
            </a:r>
            <a:r>
              <a:rPr kumimoji="0" lang="fr-FR" sz="3600" i="0" u="none" strike="noStrike" kern="1200" cap="none" spc="-150" normalizeH="0" dirty="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égression linéaire simple</a:t>
            </a:r>
            <a:endParaRPr kumimoji="0" lang="fr-FR" sz="3600" i="0" u="none" strike="noStrike" kern="1200" cap="none" spc="-150" normalizeH="0" baseline="0" dirty="0">
              <a:ln>
                <a:noFill/>
              </a:ln>
              <a:solidFill>
                <a:schemeClr val="accent3">
                  <a:tint val="90000"/>
                  <a:satMod val="120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61" name="Connecteur droit 60"/>
          <p:cNvCxnSpPr/>
          <p:nvPr>
            <p:custDataLst>
              <p:tags r:id="rId15"/>
            </p:custDataLst>
          </p:nvPr>
        </p:nvCxnSpPr>
        <p:spPr>
          <a:xfrm>
            <a:off x="0" y="1201368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62" name="Connecteur droit 61"/>
          <p:cNvCxnSpPr/>
          <p:nvPr>
            <p:custDataLst>
              <p:tags r:id="rId16"/>
            </p:custDataLst>
          </p:nvPr>
        </p:nvCxnSpPr>
        <p:spPr>
          <a:xfrm>
            <a:off x="0" y="1266482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0548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texte 2"/>
          <p:cNvSpPr>
            <a:spLocks noGrp="1"/>
          </p:cNvSpPr>
          <p:nvPr>
            <p:custDataLst>
              <p:tags r:id="rId1"/>
            </p:custDataLst>
          </p:nvPr>
        </p:nvSpPr>
        <p:spPr bwMode="auto">
          <a:xfrm>
            <a:off x="214282" y="1916832"/>
            <a:ext cx="8715436" cy="4512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marL="552300">
              <a:spcBef>
                <a:spcPts val="1200"/>
              </a:spcBef>
              <a:buClr>
                <a:schemeClr val="accent3">
                  <a:lumMod val="60000"/>
                  <a:lumOff val="40000"/>
                </a:schemeClr>
              </a:buClr>
            </a:pP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e taux de fécondité selon le taux d’urbanisation (n=50)</a:t>
            </a:r>
          </a:p>
          <a:p>
            <a:pPr marL="209400" indent="0">
              <a:spcBef>
                <a:spcPts val="1800"/>
              </a:spcBef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CA" sz="2400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209400" indent="0">
              <a:spcBef>
                <a:spcPts val="1800"/>
              </a:spcBef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CA" sz="2400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209400" indent="0">
              <a:spcBef>
                <a:spcPts val="1800"/>
              </a:spcBef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CA" sz="2400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209400" indent="0">
              <a:spcBef>
                <a:spcPts val="1800"/>
              </a:spcBef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CA" sz="2400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324000">
              <a:spcBef>
                <a:spcPts val="1200"/>
              </a:spcBef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Équation de régression : </a:t>
            </a: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Ŷ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= a + (</a:t>
            </a:r>
            <a:r>
              <a:rPr lang="fr-FR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X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)</a:t>
            </a:r>
          </a:p>
          <a:p>
            <a:pPr marL="933450" lvl="1" indent="-324000">
              <a:spcBef>
                <a:spcPts val="1200"/>
              </a:spcBef>
              <a:buClr>
                <a:schemeClr val="accent3">
                  <a:lumMod val="60000"/>
                  <a:lumOff val="40000"/>
                </a:schemeClr>
              </a:buClr>
            </a:pP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Ŷ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= 5,72 + (-0,041X)</a:t>
            </a:r>
          </a:p>
          <a:p>
            <a:pPr marL="1333500" lvl="2" indent="-324000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</a:pP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Fertilité prédite du Sénégal (taux d’urbanisation de 40%)</a:t>
            </a:r>
          </a:p>
          <a:p>
            <a:pPr marL="1333500" lvl="2" indent="-324000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</a:pP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Ŷ = 5,72 – 0,041(40) = 4,1 enfants/femme</a:t>
            </a:r>
            <a:endParaRPr lang="fr-CA" sz="20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324000">
              <a:spcBef>
                <a:spcPts val="1200"/>
              </a:spcBef>
              <a:buClr>
                <a:schemeClr val="accent3">
                  <a:lumMod val="60000"/>
                  <a:lumOff val="40000"/>
                </a:schemeClr>
              </a:buClr>
            </a:pPr>
            <a:endParaRPr lang="fr-CA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209400" indent="0">
              <a:spcBef>
                <a:spcPts val="1200"/>
              </a:spcBef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CA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			</a:t>
            </a: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	</a:t>
            </a:r>
            <a:endParaRPr lang="fr-CA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324000"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5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821BF876-8C04-41D0-BD5B-BB41832A39E1}" type="datetime10">
              <a:rPr lang="fr-FR" smtClean="0"/>
              <a:t>07:42</a:t>
            </a:fld>
            <a:endParaRPr lang="fr-FR" dirty="0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 rotWithShape="1">
          <a:blip r:embed="rId10"/>
          <a:srcRect l="883" t="2941" r="1011" b="5882"/>
          <a:stretch/>
        </p:blipFill>
        <p:spPr>
          <a:xfrm>
            <a:off x="539552" y="2420888"/>
            <a:ext cx="8064896" cy="223224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7" name="Rectangle à coins arrondis 6"/>
          <p:cNvSpPr/>
          <p:nvPr/>
        </p:nvSpPr>
        <p:spPr>
          <a:xfrm>
            <a:off x="3563888" y="4149080"/>
            <a:ext cx="1944216" cy="21602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noFill/>
            </a:endParaRPr>
          </a:p>
        </p:txBody>
      </p:sp>
      <p:sp>
        <p:nvSpPr>
          <p:cNvPr id="16" name="Rectangle à coins arrondis 15"/>
          <p:cNvSpPr/>
          <p:nvPr/>
        </p:nvSpPr>
        <p:spPr>
          <a:xfrm>
            <a:off x="3563888" y="3842137"/>
            <a:ext cx="1944216" cy="216024"/>
          </a:xfrm>
          <a:prstGeom prst="roundRect">
            <a:avLst/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noFill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198336" y="2449400"/>
            <a:ext cx="3731382" cy="30611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20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tante a et son erreur-type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300355" y="4384629"/>
            <a:ext cx="3466728" cy="26684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nte b et son erreur-type</a:t>
            </a:r>
          </a:p>
        </p:txBody>
      </p:sp>
      <p:cxnSp>
        <p:nvCxnSpPr>
          <p:cNvPr id="11" name="Connecteur droit avec flèche 10"/>
          <p:cNvCxnSpPr/>
          <p:nvPr/>
        </p:nvCxnSpPr>
        <p:spPr>
          <a:xfrm flipH="1" flipV="1">
            <a:off x="5220072" y="4394553"/>
            <a:ext cx="288032" cy="13342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0" name="Connecteur droit avec flèche 19"/>
          <p:cNvCxnSpPr/>
          <p:nvPr/>
        </p:nvCxnSpPr>
        <p:spPr>
          <a:xfrm>
            <a:off x="5400272" y="2679467"/>
            <a:ext cx="0" cy="116267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3" name="Rectangle 2"/>
          <p:cNvSpPr txBox="1">
            <a:spLocks noChangeArrowheads="1"/>
          </p:cNvSpPr>
          <p:nvPr>
            <p:custDataLst>
              <p:tags r:id="rId4"/>
            </p:custDataLst>
          </p:nvPr>
        </p:nvSpPr>
        <p:spPr>
          <a:xfrm>
            <a:off x="0" y="534723"/>
            <a:ext cx="9144000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Régression linéaire simple</a:t>
            </a:r>
            <a:endParaRPr kumimoji="0" lang="fr-FR" sz="3600" i="1" u="none" strike="noStrike" kern="1200" cap="none" spc="-150" normalizeH="0" baseline="0" dirty="0">
              <a:ln>
                <a:noFill/>
              </a:ln>
              <a:solidFill>
                <a:schemeClr val="accent3">
                  <a:tint val="90000"/>
                  <a:satMod val="120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4" name="Rectangle 23"/>
          <p:cNvSpPr/>
          <p:nvPr>
            <p:custDataLst>
              <p:tags r:id="rId5"/>
            </p:custDataLst>
          </p:nvPr>
        </p:nvSpPr>
        <p:spPr>
          <a:xfrm>
            <a:off x="0" y="1249103"/>
            <a:ext cx="9144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en-CA" sz="3000" spc="-15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Les coefficients et </a:t>
            </a:r>
            <a:r>
              <a:rPr lang="en-CA" sz="3000" spc="-150" dirty="0" err="1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leur</a:t>
            </a:r>
            <a:r>
              <a:rPr lang="en-CA" sz="3000" spc="-15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 signification </a:t>
            </a:r>
            <a:r>
              <a:rPr lang="en-CA" sz="3000" spc="-150" dirty="0" err="1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statistique</a:t>
            </a:r>
            <a:r>
              <a:rPr lang="en-CA" sz="3000" spc="-15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 (SPSS)</a:t>
            </a:r>
            <a:endParaRPr lang="fr-CA" sz="3000" spc="-150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Arial" pitchFamily="34" charset="0"/>
            </a:endParaRPr>
          </a:p>
        </p:txBody>
      </p:sp>
      <p:cxnSp>
        <p:nvCxnSpPr>
          <p:cNvPr id="25" name="Connecteur droit 24"/>
          <p:cNvCxnSpPr/>
          <p:nvPr>
            <p:custDataLst>
              <p:tags r:id="rId6"/>
            </p:custDataLst>
          </p:nvPr>
        </p:nvCxnSpPr>
        <p:spPr>
          <a:xfrm>
            <a:off x="0" y="1238359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6" name="Connecteur droit 25"/>
          <p:cNvCxnSpPr/>
          <p:nvPr>
            <p:custDataLst>
              <p:tags r:id="rId7"/>
            </p:custDataLst>
          </p:nvPr>
        </p:nvCxnSpPr>
        <p:spPr>
          <a:xfrm>
            <a:off x="0" y="1303473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22" name="Rectangle à coins arrondis 15">
            <a:extLst>
              <a:ext uri="{FF2B5EF4-FFF2-40B4-BE49-F238E27FC236}">
                <a16:creationId xmlns:a16="http://schemas.microsoft.com/office/drawing/2014/main" id="{08B13EEB-8E27-4E52-B31C-D8556C0F81D3}"/>
              </a:ext>
            </a:extLst>
          </p:cNvPr>
          <p:cNvSpPr/>
          <p:nvPr/>
        </p:nvSpPr>
        <p:spPr>
          <a:xfrm>
            <a:off x="8028384" y="3827413"/>
            <a:ext cx="504056" cy="216024"/>
          </a:xfrm>
          <a:prstGeom prst="roundRect">
            <a:avLst/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noFill/>
            </a:endParaRPr>
          </a:p>
        </p:txBody>
      </p:sp>
      <p:sp>
        <p:nvSpPr>
          <p:cNvPr id="27" name="Rectangle à coins arrondis 6">
            <a:extLst>
              <a:ext uri="{FF2B5EF4-FFF2-40B4-BE49-F238E27FC236}">
                <a16:creationId xmlns:a16="http://schemas.microsoft.com/office/drawing/2014/main" id="{8640D35A-1ABE-44A9-BEB7-6658A8B9A3D4}"/>
              </a:ext>
            </a:extLst>
          </p:cNvPr>
          <p:cNvSpPr/>
          <p:nvPr/>
        </p:nvSpPr>
        <p:spPr>
          <a:xfrm>
            <a:off x="8028384" y="4102474"/>
            <a:ext cx="504056" cy="223118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378737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6" grpId="0" animBg="1"/>
      <p:bldP spid="8" grpId="0"/>
      <p:bldP spid="17" grpId="0" animBg="1"/>
      <p:bldP spid="22" grpId="0" animBg="1"/>
      <p:bldP spid="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texte 2"/>
          <p:cNvSpPr>
            <a:spLocks noGrp="1"/>
          </p:cNvSpPr>
          <p:nvPr>
            <p:custDataLst>
              <p:tags r:id="rId1"/>
            </p:custDataLst>
          </p:nvPr>
        </p:nvSpPr>
        <p:spPr bwMode="auto">
          <a:xfrm>
            <a:off x="428596" y="1916832"/>
            <a:ext cx="8607899" cy="4441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24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e taux de fertilité varie-t-il selon le taux d’urbanisation dans les pays peuplés du monde (Fox, 1999)?</a:t>
            </a:r>
          </a:p>
          <a:p>
            <a:pPr>
              <a:spcBef>
                <a:spcPts val="240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</a:pPr>
            <a:endParaRPr lang="fr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spcBef>
                <a:spcPts val="240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</a:pPr>
            <a:endParaRPr lang="fr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spcBef>
                <a:spcPts val="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e taux de fertilité varie-t-il selon l’indice de développement humain (IDH) dans les pays peuplés du monde (Touré)?</a:t>
            </a:r>
          </a:p>
          <a:p>
            <a:pPr>
              <a:spcBef>
                <a:spcPts val="240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</a:pPr>
            <a:endParaRPr lang="fr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                                          </a:t>
            </a: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6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8D52B1E4-1E0C-4583-BCC6-C29E95D0A3D4}" type="datetime10">
              <a:rPr lang="fr-FR" smtClean="0"/>
              <a:t>07:42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4"/>
            </p:custDataLst>
          </p:nvPr>
        </p:nvSpPr>
        <p:spPr>
          <a:xfrm>
            <a:off x="0" y="476672"/>
            <a:ext cx="9144000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i="0" u="none" strike="noStrike" kern="1200" cap="none" spc="-150" normalizeH="0" baseline="0" dirty="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Régression linéaire</a:t>
            </a:r>
            <a:r>
              <a:rPr kumimoji="0" lang="fr-FR" sz="3600" i="0" u="none" strike="noStrike" kern="1200" cap="none" spc="-150" normalizeH="0" dirty="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simple</a:t>
            </a:r>
            <a:endParaRPr kumimoji="0" lang="fr-FR" sz="3600" i="0" u="none" strike="noStrike" kern="1200" cap="none" spc="-150" normalizeH="0" baseline="0" dirty="0">
              <a:ln>
                <a:noFill/>
              </a:ln>
              <a:solidFill>
                <a:schemeClr val="accent3">
                  <a:tint val="90000"/>
                  <a:satMod val="120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Rectangle 9"/>
          <p:cNvSpPr/>
          <p:nvPr>
            <p:custDataLst>
              <p:tags r:id="rId5"/>
            </p:custDataLst>
          </p:nvPr>
        </p:nvSpPr>
        <p:spPr>
          <a:xfrm>
            <a:off x="14726" y="1207739"/>
            <a:ext cx="9144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Deux relations bivariées</a:t>
            </a:r>
          </a:p>
        </p:txBody>
      </p:sp>
      <p:cxnSp>
        <p:nvCxnSpPr>
          <p:cNvPr id="16" name="Connecteur droit 15"/>
          <p:cNvCxnSpPr/>
          <p:nvPr>
            <p:custDataLst>
              <p:tags r:id="rId6"/>
            </p:custDataLst>
          </p:nvPr>
        </p:nvCxnSpPr>
        <p:spPr>
          <a:xfrm>
            <a:off x="0" y="1201368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7" name="Connecteur droit 16"/>
          <p:cNvCxnSpPr/>
          <p:nvPr>
            <p:custDataLst>
              <p:tags r:id="rId7"/>
            </p:custDataLst>
          </p:nvPr>
        </p:nvCxnSpPr>
        <p:spPr>
          <a:xfrm>
            <a:off x="0" y="1266482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1" name="Rectangle à coins arrondis 10"/>
          <p:cNvSpPr/>
          <p:nvPr>
            <p:custDataLst>
              <p:tags r:id="rId8"/>
            </p:custDataLst>
          </p:nvPr>
        </p:nvSpPr>
        <p:spPr>
          <a:xfrm>
            <a:off x="895736" y="2878586"/>
            <a:ext cx="2930096" cy="550414"/>
          </a:xfrm>
          <a:prstGeom prst="roundRect">
            <a:avLst/>
          </a:prstGeom>
          <a:noFill/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aux d’urbanisation</a:t>
            </a:r>
          </a:p>
        </p:txBody>
      </p:sp>
      <p:sp>
        <p:nvSpPr>
          <p:cNvPr id="12" name="Rectangle à coins arrondis 11"/>
          <p:cNvSpPr/>
          <p:nvPr>
            <p:custDataLst>
              <p:tags r:id="rId9"/>
            </p:custDataLst>
          </p:nvPr>
        </p:nvSpPr>
        <p:spPr>
          <a:xfrm>
            <a:off x="5637233" y="2878586"/>
            <a:ext cx="2704516" cy="550414"/>
          </a:xfrm>
          <a:prstGeom prst="roundRect">
            <a:avLst/>
          </a:prstGeom>
          <a:noFill/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aux de fertilité</a:t>
            </a:r>
          </a:p>
        </p:txBody>
      </p:sp>
      <p:cxnSp>
        <p:nvCxnSpPr>
          <p:cNvPr id="13" name="Connecteur droit avec flèche 12"/>
          <p:cNvCxnSpPr>
            <a:stCxn id="11" idx="3"/>
            <a:endCxn id="12" idx="1"/>
          </p:cNvCxnSpPr>
          <p:nvPr>
            <p:custDataLst>
              <p:tags r:id="rId10"/>
            </p:custDataLst>
          </p:nvPr>
        </p:nvCxnSpPr>
        <p:spPr>
          <a:xfrm>
            <a:off x="3825832" y="3153793"/>
            <a:ext cx="1811401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5" name="ZoneTexte 14"/>
          <p:cNvSpPr txBox="1"/>
          <p:nvPr>
            <p:custDataLst>
              <p:tags r:id="rId11"/>
            </p:custDataLst>
          </p:nvPr>
        </p:nvSpPr>
        <p:spPr>
          <a:xfrm>
            <a:off x="478063" y="2974670"/>
            <a:ext cx="4176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</a:p>
        </p:txBody>
      </p:sp>
      <p:sp>
        <p:nvSpPr>
          <p:cNvPr id="20" name="ZoneTexte 19"/>
          <p:cNvSpPr txBox="1"/>
          <p:nvPr>
            <p:custDataLst>
              <p:tags r:id="rId12"/>
            </p:custDataLst>
          </p:nvPr>
        </p:nvSpPr>
        <p:spPr>
          <a:xfrm>
            <a:off x="8441485" y="2939591"/>
            <a:ext cx="504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</a:p>
        </p:txBody>
      </p:sp>
      <p:sp>
        <p:nvSpPr>
          <p:cNvPr id="21" name="ZoneTexte 20"/>
          <p:cNvSpPr txBox="1"/>
          <p:nvPr>
            <p:custDataLst>
              <p:tags r:id="rId13"/>
            </p:custDataLst>
          </p:nvPr>
        </p:nvSpPr>
        <p:spPr>
          <a:xfrm>
            <a:off x="611560" y="3496951"/>
            <a:ext cx="34182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0% à 100% théoriquement</a:t>
            </a:r>
          </a:p>
        </p:txBody>
      </p:sp>
      <p:sp>
        <p:nvSpPr>
          <p:cNvPr id="23" name="ZoneTexte 22"/>
          <p:cNvSpPr txBox="1"/>
          <p:nvPr>
            <p:custDataLst>
              <p:tags r:id="rId14"/>
            </p:custDataLst>
          </p:nvPr>
        </p:nvSpPr>
        <p:spPr>
          <a:xfrm>
            <a:off x="5637233" y="3420007"/>
            <a:ext cx="3067251" cy="496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.3, 1.6…enfants/femme</a:t>
            </a:r>
            <a:endParaRPr lang="fr-CA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" name="ZoneTexte 23"/>
          <p:cNvSpPr txBox="1"/>
          <p:nvPr>
            <p:custDataLst>
              <p:tags r:id="rId15"/>
            </p:custDataLst>
          </p:nvPr>
        </p:nvSpPr>
        <p:spPr>
          <a:xfrm>
            <a:off x="4029812" y="3339701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 = f (X)</a:t>
            </a:r>
            <a:endParaRPr lang="fr-CA" b="1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Rectangle à coins arrondis 10">
            <a:extLst>
              <a:ext uri="{FF2B5EF4-FFF2-40B4-BE49-F238E27FC236}">
                <a16:creationId xmlns:a16="http://schemas.microsoft.com/office/drawing/2014/main" id="{720F1C4B-2390-D078-E383-A6F58707A061}"/>
              </a:ext>
            </a:extLst>
          </p:cNvPr>
          <p:cNvSpPr/>
          <p:nvPr>
            <p:custDataLst>
              <p:tags r:id="rId16"/>
            </p:custDataLst>
          </p:nvPr>
        </p:nvSpPr>
        <p:spPr>
          <a:xfrm>
            <a:off x="855604" y="5041104"/>
            <a:ext cx="2930096" cy="550414"/>
          </a:xfrm>
          <a:prstGeom prst="roundRect">
            <a:avLst/>
          </a:prstGeom>
          <a:noFill/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IDH</a:t>
            </a:r>
          </a:p>
        </p:txBody>
      </p:sp>
      <p:sp>
        <p:nvSpPr>
          <p:cNvPr id="3" name="Rectangle à coins arrondis 11">
            <a:extLst>
              <a:ext uri="{FF2B5EF4-FFF2-40B4-BE49-F238E27FC236}">
                <a16:creationId xmlns:a16="http://schemas.microsoft.com/office/drawing/2014/main" id="{F11CCB89-82AC-894D-0365-6A438BC5B142}"/>
              </a:ext>
            </a:extLst>
          </p:cNvPr>
          <p:cNvSpPr/>
          <p:nvPr>
            <p:custDataLst>
              <p:tags r:id="rId17"/>
            </p:custDataLst>
          </p:nvPr>
        </p:nvSpPr>
        <p:spPr>
          <a:xfrm>
            <a:off x="5597101" y="5041104"/>
            <a:ext cx="2704516" cy="550414"/>
          </a:xfrm>
          <a:prstGeom prst="roundRect">
            <a:avLst/>
          </a:prstGeom>
          <a:noFill/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aux de fertilité</a:t>
            </a:r>
          </a:p>
        </p:txBody>
      </p:sp>
      <p:cxnSp>
        <p:nvCxnSpPr>
          <p:cNvPr id="4" name="Connecteur droit avec flèche 3">
            <a:extLst>
              <a:ext uri="{FF2B5EF4-FFF2-40B4-BE49-F238E27FC236}">
                <a16:creationId xmlns:a16="http://schemas.microsoft.com/office/drawing/2014/main" id="{166C2005-8761-19A4-75F4-005139D2443D}"/>
              </a:ext>
            </a:extLst>
          </p:cNvPr>
          <p:cNvCxnSpPr>
            <a:stCxn id="2" idx="3"/>
            <a:endCxn id="3" idx="1"/>
          </p:cNvCxnSpPr>
          <p:nvPr>
            <p:custDataLst>
              <p:tags r:id="rId18"/>
            </p:custDataLst>
          </p:nvPr>
        </p:nvCxnSpPr>
        <p:spPr>
          <a:xfrm>
            <a:off x="3785700" y="5316311"/>
            <a:ext cx="1811401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5" name="ZoneTexte 4">
            <a:extLst>
              <a:ext uri="{FF2B5EF4-FFF2-40B4-BE49-F238E27FC236}">
                <a16:creationId xmlns:a16="http://schemas.microsoft.com/office/drawing/2014/main" id="{D846980A-5DB5-7022-1ABC-902B5775F2BC}"/>
              </a:ext>
            </a:extLst>
          </p:cNvPr>
          <p:cNvSpPr txBox="1"/>
          <p:nvPr>
            <p:custDataLst>
              <p:tags r:id="rId19"/>
            </p:custDataLst>
          </p:nvPr>
        </p:nvSpPr>
        <p:spPr>
          <a:xfrm>
            <a:off x="437931" y="5137188"/>
            <a:ext cx="4176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B5A6DF75-CBB9-ACE1-BC68-EE66FE92567B}"/>
              </a:ext>
            </a:extLst>
          </p:cNvPr>
          <p:cNvSpPr txBox="1"/>
          <p:nvPr>
            <p:custDataLst>
              <p:tags r:id="rId20"/>
            </p:custDataLst>
          </p:nvPr>
        </p:nvSpPr>
        <p:spPr>
          <a:xfrm>
            <a:off x="990743" y="5659469"/>
            <a:ext cx="27372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0 à 1 théoriquement</a:t>
            </a: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77CC5FFC-E5E6-6210-FA68-4A075F3736F9}"/>
              </a:ext>
            </a:extLst>
          </p:cNvPr>
          <p:cNvSpPr txBox="1"/>
          <p:nvPr>
            <p:custDataLst>
              <p:tags r:id="rId21"/>
            </p:custDataLst>
          </p:nvPr>
        </p:nvSpPr>
        <p:spPr>
          <a:xfrm>
            <a:off x="5597101" y="5582525"/>
            <a:ext cx="3067251" cy="496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.3, 1.6…enfants/femme</a:t>
            </a:r>
            <a:endParaRPr lang="fr-CA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8C645EBF-140E-D64C-6967-10C1E9788777}"/>
              </a:ext>
            </a:extLst>
          </p:cNvPr>
          <p:cNvSpPr txBox="1"/>
          <p:nvPr>
            <p:custDataLst>
              <p:tags r:id="rId22"/>
            </p:custDataLst>
          </p:nvPr>
        </p:nvSpPr>
        <p:spPr>
          <a:xfrm>
            <a:off x="3989680" y="5502219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 = f (X)</a:t>
            </a:r>
            <a:endParaRPr lang="fr-CA" b="1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E0009311-5B5D-3B5F-54C1-3AA12ADA0736}"/>
              </a:ext>
            </a:extLst>
          </p:cNvPr>
          <p:cNvSpPr txBox="1"/>
          <p:nvPr>
            <p:custDataLst>
              <p:tags r:id="rId23"/>
            </p:custDataLst>
          </p:nvPr>
        </p:nvSpPr>
        <p:spPr>
          <a:xfrm>
            <a:off x="8370554" y="5121137"/>
            <a:ext cx="504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4188314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/>
      <p:bldP spid="6" grpId="0"/>
      <p:bldP spid="7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texte 2"/>
          <p:cNvSpPr>
            <a:spLocks noGrp="1"/>
          </p:cNvSpPr>
          <p:nvPr>
            <p:custDataLst>
              <p:tags r:id="rId1"/>
            </p:custDataLst>
          </p:nvPr>
        </p:nvSpPr>
        <p:spPr bwMode="auto">
          <a:xfrm>
            <a:off x="214282" y="1916832"/>
            <a:ext cx="8715436" cy="4512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marL="533400" indent="-324000">
              <a:spcBef>
                <a:spcPts val="600"/>
              </a:spcBef>
              <a:spcAft>
                <a:spcPts val="300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aux de fertilité selon le taux d’urbanisation (0 à 100)</a:t>
            </a:r>
            <a:endParaRPr lang="fr-CA" sz="2400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324000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</a:pPr>
            <a:endParaRPr lang="fr-CA" sz="2400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324000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</a:pPr>
            <a:endParaRPr lang="fr-CA" sz="2400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324000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</a:pPr>
            <a:endParaRPr lang="fr-CA" sz="2400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324000">
              <a:spcBef>
                <a:spcPts val="2400"/>
              </a:spcBef>
              <a:buClr>
                <a:schemeClr val="accent3">
                  <a:lumMod val="60000"/>
                  <a:lumOff val="40000"/>
                </a:schemeClr>
              </a:buClr>
            </a:pP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aux de fertilité selon l’IDH (0 à 1) </a:t>
            </a:r>
            <a:r>
              <a:rPr lang="fr-CA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	</a:t>
            </a: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7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821BF876-8C04-41D0-BD5B-BB41832A39E1}" type="datetime10">
              <a:rPr lang="fr-FR" smtClean="0"/>
              <a:t>07:42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4"/>
            </p:custDataLst>
          </p:nvPr>
        </p:nvSpPr>
        <p:spPr>
          <a:xfrm>
            <a:off x="14726" y="485269"/>
            <a:ext cx="9144000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i="0" u="none" strike="noStrike" kern="1200" cap="none" spc="-150" normalizeH="0" baseline="0" dirty="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Régression linéaire</a:t>
            </a:r>
            <a:r>
              <a:rPr kumimoji="0" lang="fr-FR" sz="3600" i="0" u="none" strike="noStrike" kern="1200" cap="none" spc="-150" normalizeH="0" dirty="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simple</a:t>
            </a:r>
            <a:endParaRPr kumimoji="0" lang="fr-FR" sz="3600" i="0" u="none" strike="noStrike" kern="1200" cap="none" spc="-150" normalizeH="0" baseline="0" dirty="0">
              <a:ln>
                <a:noFill/>
              </a:ln>
              <a:solidFill>
                <a:schemeClr val="accent3">
                  <a:tint val="90000"/>
                  <a:satMod val="120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Rectangle 8"/>
          <p:cNvSpPr/>
          <p:nvPr>
            <p:custDataLst>
              <p:tags r:id="rId5"/>
            </p:custDataLst>
          </p:nvPr>
        </p:nvSpPr>
        <p:spPr>
          <a:xfrm>
            <a:off x="1" y="1205876"/>
            <a:ext cx="9144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Coefficient Bêta</a:t>
            </a:r>
          </a:p>
        </p:txBody>
      </p:sp>
      <p:cxnSp>
        <p:nvCxnSpPr>
          <p:cNvPr id="13" name="Connecteur droit 12"/>
          <p:cNvCxnSpPr/>
          <p:nvPr>
            <p:custDataLst>
              <p:tags r:id="rId6"/>
            </p:custDataLst>
          </p:nvPr>
        </p:nvCxnSpPr>
        <p:spPr>
          <a:xfrm>
            <a:off x="0" y="1201368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5" name="Connecteur droit 14"/>
          <p:cNvCxnSpPr/>
          <p:nvPr>
            <p:custDataLst>
              <p:tags r:id="rId7"/>
            </p:custDataLst>
          </p:nvPr>
        </p:nvCxnSpPr>
        <p:spPr>
          <a:xfrm>
            <a:off x="0" y="1266482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pic>
        <p:nvPicPr>
          <p:cNvPr id="7" name="Image 6">
            <a:extLst>
              <a:ext uri="{FF2B5EF4-FFF2-40B4-BE49-F238E27FC236}">
                <a16:creationId xmlns:a16="http://schemas.microsoft.com/office/drawing/2014/main" id="{C67F194F-2D28-4E68-B628-DBC3339C7597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t="22129" b="4388"/>
          <a:stretch/>
        </p:blipFill>
        <p:spPr>
          <a:xfrm>
            <a:off x="611560" y="2348880"/>
            <a:ext cx="8318158" cy="201622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31" name="Ellipse 30">
            <a:extLst>
              <a:ext uri="{FF2B5EF4-FFF2-40B4-BE49-F238E27FC236}">
                <a16:creationId xmlns:a16="http://schemas.microsoft.com/office/drawing/2014/main" id="{21A4AE3A-2C7F-4A22-8BE3-CA0792AE26CC}"/>
              </a:ext>
            </a:extLst>
          </p:cNvPr>
          <p:cNvSpPr/>
          <p:nvPr/>
        </p:nvSpPr>
        <p:spPr>
          <a:xfrm>
            <a:off x="3669517" y="3734987"/>
            <a:ext cx="679648" cy="27007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3" name="Rectangle à coins arrondis 19">
            <a:extLst>
              <a:ext uri="{FF2B5EF4-FFF2-40B4-BE49-F238E27FC236}">
                <a16:creationId xmlns:a16="http://schemas.microsoft.com/office/drawing/2014/main" id="{3C6AE837-DECA-48CF-8FEA-CAA18E13A95C}"/>
              </a:ext>
            </a:extLst>
          </p:cNvPr>
          <p:cNvSpPr/>
          <p:nvPr/>
        </p:nvSpPr>
        <p:spPr>
          <a:xfrm>
            <a:off x="6328092" y="3654566"/>
            <a:ext cx="679648" cy="41409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cxnSp>
        <p:nvCxnSpPr>
          <p:cNvPr id="35" name="Connecteur droit 34">
            <a:extLst>
              <a:ext uri="{FF2B5EF4-FFF2-40B4-BE49-F238E27FC236}">
                <a16:creationId xmlns:a16="http://schemas.microsoft.com/office/drawing/2014/main" id="{66BDE46B-6962-4A0F-995B-69F8423D45F4}"/>
              </a:ext>
            </a:extLst>
          </p:cNvPr>
          <p:cNvCxnSpPr/>
          <p:nvPr/>
        </p:nvCxnSpPr>
        <p:spPr>
          <a:xfrm>
            <a:off x="8111551" y="4004679"/>
            <a:ext cx="66463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9" name="Connecteur droit 38">
            <a:extLst>
              <a:ext uri="{FF2B5EF4-FFF2-40B4-BE49-F238E27FC236}">
                <a16:creationId xmlns:a16="http://schemas.microsoft.com/office/drawing/2014/main" id="{C6041614-C90D-4B72-8EFC-B7276000ED49}"/>
              </a:ext>
            </a:extLst>
          </p:cNvPr>
          <p:cNvCxnSpPr>
            <a:cxnSpLocks/>
          </p:cNvCxnSpPr>
          <p:nvPr/>
        </p:nvCxnSpPr>
        <p:spPr>
          <a:xfrm>
            <a:off x="3125029" y="2831981"/>
            <a:ext cx="244827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1" name="Connecteur droit 40">
            <a:extLst>
              <a:ext uri="{FF2B5EF4-FFF2-40B4-BE49-F238E27FC236}">
                <a16:creationId xmlns:a16="http://schemas.microsoft.com/office/drawing/2014/main" id="{9410385A-D2A0-45AD-AB17-F6A44C1719AD}"/>
              </a:ext>
            </a:extLst>
          </p:cNvPr>
          <p:cNvCxnSpPr>
            <a:cxnSpLocks/>
          </p:cNvCxnSpPr>
          <p:nvPr/>
        </p:nvCxnSpPr>
        <p:spPr>
          <a:xfrm>
            <a:off x="5727958" y="2831981"/>
            <a:ext cx="1200267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12" name="Image 11">
            <a:extLst>
              <a:ext uri="{FF2B5EF4-FFF2-40B4-BE49-F238E27FC236}">
                <a16:creationId xmlns:a16="http://schemas.microsoft.com/office/drawing/2014/main" id="{EFDB8ECD-ECED-44C5-9DE6-09BC96D7160C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t="17508"/>
          <a:stretch/>
        </p:blipFill>
        <p:spPr>
          <a:xfrm>
            <a:off x="611559" y="4725144"/>
            <a:ext cx="8318157" cy="213285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43" name="Ellipse 42">
            <a:extLst>
              <a:ext uri="{FF2B5EF4-FFF2-40B4-BE49-F238E27FC236}">
                <a16:creationId xmlns:a16="http://schemas.microsoft.com/office/drawing/2014/main" id="{18FDCFA1-E605-4C0E-842C-D1142F549756}"/>
              </a:ext>
            </a:extLst>
          </p:cNvPr>
          <p:cNvSpPr/>
          <p:nvPr/>
        </p:nvSpPr>
        <p:spPr>
          <a:xfrm>
            <a:off x="4161601" y="6198227"/>
            <a:ext cx="679648" cy="27007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4" name="Rectangle à coins arrondis 20">
            <a:extLst>
              <a:ext uri="{FF2B5EF4-FFF2-40B4-BE49-F238E27FC236}">
                <a16:creationId xmlns:a16="http://schemas.microsoft.com/office/drawing/2014/main" id="{F66BF8B4-E0B7-4A54-8909-26F6E006C673}"/>
              </a:ext>
            </a:extLst>
          </p:cNvPr>
          <p:cNvSpPr/>
          <p:nvPr/>
        </p:nvSpPr>
        <p:spPr>
          <a:xfrm>
            <a:off x="6464133" y="6079207"/>
            <a:ext cx="679648" cy="38909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cxnSp>
        <p:nvCxnSpPr>
          <p:cNvPr id="45" name="Connecteur droit 44">
            <a:extLst>
              <a:ext uri="{FF2B5EF4-FFF2-40B4-BE49-F238E27FC236}">
                <a16:creationId xmlns:a16="http://schemas.microsoft.com/office/drawing/2014/main" id="{B2017FD8-7664-4849-9EE1-89A493886EBC}"/>
              </a:ext>
            </a:extLst>
          </p:cNvPr>
          <p:cNvCxnSpPr/>
          <p:nvPr/>
        </p:nvCxnSpPr>
        <p:spPr>
          <a:xfrm>
            <a:off x="8212999" y="6441985"/>
            <a:ext cx="66463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6" name="Connecteur droit 45">
            <a:extLst>
              <a:ext uri="{FF2B5EF4-FFF2-40B4-BE49-F238E27FC236}">
                <a16:creationId xmlns:a16="http://schemas.microsoft.com/office/drawing/2014/main" id="{97903176-A1E0-4C60-AB32-A37F3456A85B}"/>
              </a:ext>
            </a:extLst>
          </p:cNvPr>
          <p:cNvCxnSpPr>
            <a:cxnSpLocks/>
          </p:cNvCxnSpPr>
          <p:nvPr/>
        </p:nvCxnSpPr>
        <p:spPr>
          <a:xfrm>
            <a:off x="3766710" y="5268108"/>
            <a:ext cx="217680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7" name="Connecteur droit 46">
            <a:extLst>
              <a:ext uri="{FF2B5EF4-FFF2-40B4-BE49-F238E27FC236}">
                <a16:creationId xmlns:a16="http://schemas.microsoft.com/office/drawing/2014/main" id="{E724F947-E404-494B-AB12-B2A4FFABE511}"/>
              </a:ext>
            </a:extLst>
          </p:cNvPr>
          <p:cNvCxnSpPr>
            <a:cxnSpLocks/>
          </p:cNvCxnSpPr>
          <p:nvPr/>
        </p:nvCxnSpPr>
        <p:spPr>
          <a:xfrm>
            <a:off x="6076158" y="5268108"/>
            <a:ext cx="1200267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1786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3" grpId="0" animBg="1"/>
      <p:bldP spid="43" grpId="0" animBg="1"/>
      <p:bldP spid="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7170" name="Rectangle 2"/>
          <p:cNvSpPr>
            <a:spLocks noGrp="1" noChangeArrowheads="1"/>
          </p:cNvSpPr>
          <p:nvPr>
            <p:ph type="ctrTitle"/>
            <p:custDataLst>
              <p:tags r:id="rId1"/>
            </p:custDataLst>
          </p:nvPr>
        </p:nvSpPr>
        <p:spPr>
          <a:xfrm>
            <a:off x="1" y="450235"/>
            <a:ext cx="9140928" cy="714380"/>
          </a:xfrm>
          <a:noFill/>
          <a:ln/>
          <a:effectLst>
            <a:outerShdw dist="50800" sx="99000" sy="99000" algn="ctr" rotWithShape="0">
              <a:srgbClr val="000000"/>
            </a:outerShdw>
          </a:effectLst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>
            <a:noAutofit/>
            <a:scene3d>
              <a:camera prst="orthographicFront"/>
              <a:lightRig rig="freezing" dir="t">
                <a:rot lat="0" lon="0" rev="5640000"/>
              </a:lightRig>
            </a:scene3d>
            <a:flatTx/>
          </a:bodyPr>
          <a:lstStyle/>
          <a:p>
            <a:pPr algn="ctr"/>
            <a:r>
              <a:rPr lang="fr-CA" sz="3600" b="0" spc="-150" dirty="0">
                <a:effectLst>
                  <a:outerShdw blurRad="673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u programme</a:t>
            </a: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8</a:t>
            </a:fld>
            <a:endParaRPr lang="fr-FR" dirty="0"/>
          </a:p>
        </p:txBody>
      </p:sp>
      <p:cxnSp>
        <p:nvCxnSpPr>
          <p:cNvPr id="9" name="Connecteur droit 8"/>
          <p:cNvCxnSpPr/>
          <p:nvPr>
            <p:custDataLst>
              <p:tags r:id="rId3"/>
            </p:custDataLst>
          </p:nvPr>
        </p:nvCxnSpPr>
        <p:spPr>
          <a:xfrm>
            <a:off x="1" y="1232346"/>
            <a:ext cx="9140928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0" name="Connecteur droit 9"/>
          <p:cNvCxnSpPr/>
          <p:nvPr>
            <p:custDataLst>
              <p:tags r:id="rId4"/>
            </p:custDataLst>
          </p:nvPr>
        </p:nvCxnSpPr>
        <p:spPr>
          <a:xfrm>
            <a:off x="1" y="1303784"/>
            <a:ext cx="9140928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1" name="Espace réservé du texte 2"/>
          <p:cNvSpPr>
            <a:spLocks noGrp="1"/>
          </p:cNvSpPr>
          <p:nvPr>
            <p:custDataLst>
              <p:tags r:id="rId5"/>
            </p:custDataLst>
          </p:nvPr>
        </p:nvSpPr>
        <p:spPr bwMode="auto">
          <a:xfrm>
            <a:off x="107504" y="1835733"/>
            <a:ext cx="4283968" cy="4572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2400"/>
              </a:spcBef>
              <a:spcAft>
                <a:spcPts val="600"/>
              </a:spcAft>
              <a:buClr>
                <a:schemeClr val="bg2">
                  <a:lumMod val="60000"/>
                  <a:lumOff val="40000"/>
                </a:schemeClr>
              </a:buClr>
            </a:pPr>
            <a:r>
              <a:rPr lang="fr-FR" sz="2400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Régression linéaire simple approfondie: quelques éléments de rappel</a:t>
            </a:r>
          </a:p>
          <a:p>
            <a:pPr marL="654300" lvl="2" indent="-342900">
              <a:spcBef>
                <a:spcPts val="0"/>
              </a:spcBef>
              <a:spcAft>
                <a:spcPts val="600"/>
              </a:spcAft>
              <a:buClr>
                <a:schemeClr val="bg2">
                  <a:lumMod val="60000"/>
                  <a:lumOff val="40000"/>
                </a:schemeClr>
              </a:buClr>
            </a:pPr>
            <a:r>
              <a:rPr lang="fr-CA" sz="2000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iagramme de dispersion &amp; équation de la droite de régression</a:t>
            </a:r>
          </a:p>
          <a:p>
            <a:pPr marL="654300" lvl="2" indent="-342900">
              <a:spcBef>
                <a:spcPts val="0"/>
              </a:spcBef>
              <a:spcAft>
                <a:spcPts val="600"/>
              </a:spcAft>
              <a:buClr>
                <a:schemeClr val="bg2">
                  <a:lumMod val="60000"/>
                  <a:lumOff val="40000"/>
                </a:schemeClr>
              </a:buClr>
            </a:pPr>
            <a:r>
              <a:rPr lang="fr-FR" sz="2000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es coefficients de régression standardisés bêta</a:t>
            </a:r>
          </a:p>
        </p:txBody>
      </p:sp>
      <p:sp>
        <p:nvSpPr>
          <p:cNvPr id="15" name="Espace réservé du texte 2">
            <a:extLst>
              <a:ext uri="{FF2B5EF4-FFF2-40B4-BE49-F238E27FC236}">
                <a16:creationId xmlns:a16="http://schemas.microsoft.com/office/drawing/2014/main" id="{F8E4B157-A87C-465E-BBB0-07F7C041A938}"/>
              </a:ext>
            </a:extLst>
          </p:cNvPr>
          <p:cNvSpPr>
            <a:spLocks noGrp="1"/>
          </p:cNvSpPr>
          <p:nvPr>
            <p:custDataLst>
              <p:tags r:id="rId6"/>
            </p:custDataLst>
          </p:nvPr>
        </p:nvSpPr>
        <p:spPr bwMode="auto">
          <a:xfrm>
            <a:off x="4572000" y="1784318"/>
            <a:ext cx="4283968" cy="4572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240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Régression linéaire multiple</a:t>
            </a:r>
          </a:p>
          <a:p>
            <a:pPr marL="540000" lvl="2">
              <a:spcBef>
                <a:spcPts val="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iagramme de dispersion d’une relation entre 3 variables quant.</a:t>
            </a:r>
          </a:p>
          <a:p>
            <a:pPr marL="540000" lvl="2">
              <a:spcBef>
                <a:spcPts val="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rédiction à l’aide du plan de l’équation de régression</a:t>
            </a:r>
          </a:p>
          <a:p>
            <a:pPr marL="540000" lvl="2">
              <a:spcBef>
                <a:spcPts val="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en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Force d’une relation et variance expliquée: bêta, r et r</a:t>
            </a:r>
            <a:r>
              <a:rPr lang="en-CA" sz="2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</a:t>
            </a:r>
            <a:r>
              <a:rPr lang="en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multiples</a:t>
            </a:r>
          </a:p>
          <a:p>
            <a:pPr marL="540000" lvl="2">
              <a:spcBef>
                <a:spcPts val="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en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onditions </a:t>
            </a:r>
            <a:r>
              <a:rPr lang="en-CA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’application</a:t>
            </a:r>
            <a:r>
              <a:rPr lang="en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du </a:t>
            </a:r>
            <a:r>
              <a:rPr lang="en-CA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modèle</a:t>
            </a:r>
            <a:r>
              <a:rPr lang="en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CA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multivarié</a:t>
            </a:r>
            <a:endParaRPr lang="en-CA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69611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texte 2"/>
          <p:cNvSpPr>
            <a:spLocks noGrp="1"/>
          </p:cNvSpPr>
          <p:nvPr>
            <p:custDataLst>
              <p:tags r:id="rId1"/>
            </p:custDataLst>
          </p:nvPr>
        </p:nvSpPr>
        <p:spPr bwMode="auto">
          <a:xfrm>
            <a:off x="642910" y="2636912"/>
            <a:ext cx="8286808" cy="4006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marL="457200" lvl="1" indent="0">
              <a:spcBef>
                <a:spcPts val="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spcBef>
                <a:spcPts val="3000"/>
              </a:spcBef>
              <a:buClr>
                <a:schemeClr val="bg2">
                  <a:lumMod val="40000"/>
                  <a:lumOff val="60000"/>
                </a:schemeClr>
              </a:buClr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>
              <a:buClr>
                <a:schemeClr val="bg2">
                  <a:lumMod val="40000"/>
                  <a:lumOff val="60000"/>
                </a:schemeClr>
              </a:buClr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973E0A40-A684-4D06-AB25-C3A3CDC480B6}" type="datetime10">
              <a:rPr lang="fr-FR" smtClean="0"/>
              <a:t>07:42</a:t>
            </a:fld>
            <a:endParaRPr lang="fr-FR" dirty="0"/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9</a:t>
            </a:fld>
            <a:endParaRPr lang="fr-FR" dirty="0"/>
          </a:p>
        </p:txBody>
      </p:sp>
      <p:cxnSp>
        <p:nvCxnSpPr>
          <p:cNvPr id="34" name="Connecteur droit avec flèche 33"/>
          <p:cNvCxnSpPr/>
          <p:nvPr>
            <p:custDataLst>
              <p:tags r:id="rId4"/>
            </p:custDataLst>
          </p:nvPr>
        </p:nvCxnSpPr>
        <p:spPr>
          <a:xfrm>
            <a:off x="553863" y="2204864"/>
            <a:ext cx="3935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3" name="Connecteur droit avec flèche 22"/>
          <p:cNvCxnSpPr/>
          <p:nvPr>
            <p:custDataLst>
              <p:tags r:id="rId5"/>
            </p:custDataLst>
          </p:nvPr>
        </p:nvCxnSpPr>
        <p:spPr>
          <a:xfrm>
            <a:off x="553863" y="3501008"/>
            <a:ext cx="3935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4" name="Rectangle 2"/>
          <p:cNvSpPr txBox="1">
            <a:spLocks noChangeArrowheads="1"/>
          </p:cNvSpPr>
          <p:nvPr>
            <p:custDataLst>
              <p:tags r:id="rId6"/>
            </p:custDataLst>
          </p:nvPr>
        </p:nvSpPr>
        <p:spPr>
          <a:xfrm>
            <a:off x="-129" y="511146"/>
            <a:ext cx="9144129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i="0" u="none" strike="noStrike" kern="1200" cap="none" spc="-150" normalizeH="0" baseline="0" dirty="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Régression linéaire multiple</a:t>
            </a:r>
          </a:p>
        </p:txBody>
      </p:sp>
      <p:sp>
        <p:nvSpPr>
          <p:cNvPr id="25" name="Rectangle 24"/>
          <p:cNvSpPr/>
          <p:nvPr>
            <p:custDataLst>
              <p:tags r:id="rId7"/>
            </p:custDataLst>
          </p:nvPr>
        </p:nvSpPr>
        <p:spPr>
          <a:xfrm>
            <a:off x="0" y="1190280"/>
            <a:ext cx="9144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spc="-15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Problème de recherche</a:t>
            </a:r>
          </a:p>
        </p:txBody>
      </p:sp>
      <p:cxnSp>
        <p:nvCxnSpPr>
          <p:cNvPr id="35" name="Connecteur droit 34"/>
          <p:cNvCxnSpPr/>
          <p:nvPr>
            <p:custDataLst>
              <p:tags r:id="rId8"/>
            </p:custDataLst>
          </p:nvPr>
        </p:nvCxnSpPr>
        <p:spPr>
          <a:xfrm>
            <a:off x="0" y="1234061"/>
            <a:ext cx="9144000" cy="1588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8" name="Connecteur droit 37"/>
          <p:cNvCxnSpPr/>
          <p:nvPr>
            <p:custDataLst>
              <p:tags r:id="rId9"/>
            </p:custDataLst>
          </p:nvPr>
        </p:nvCxnSpPr>
        <p:spPr>
          <a:xfrm>
            <a:off x="0" y="1293330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21" name="Espace réservé du texte 2"/>
          <p:cNvSpPr>
            <a:spLocks noGrp="1"/>
          </p:cNvSpPr>
          <p:nvPr>
            <p:custDataLst>
              <p:tags r:id="rId10"/>
            </p:custDataLst>
          </p:nvPr>
        </p:nvSpPr>
        <p:spPr bwMode="auto">
          <a:xfrm>
            <a:off x="750613" y="1522702"/>
            <a:ext cx="8071402" cy="51210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CA" sz="2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6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 </a:t>
            </a:r>
            <a:r>
              <a:rPr lang="fr-CA" sz="24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outes choses étant égales</a:t>
            </a: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, le taux d’urbanisation et le nombre de radios/100hbts ont-ils un effet sur le taux de fertilité dans les pays peuplés du monde (Fox, 1999)?</a:t>
            </a:r>
          </a:p>
          <a:p>
            <a:pPr marL="0" indent="0">
              <a:spcBef>
                <a:spcPts val="18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 On cherche à prédire le taux de fertilité par le taux d’urbanisation et le nombre de radios/100hbts…</a:t>
            </a:r>
          </a:p>
          <a:p>
            <a:pPr marL="0" indent="0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en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en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30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  Le modèle de convergence (causalité convergente) est le modèle par excellence de la régression linéaire multiple</a:t>
            </a:r>
            <a:endParaRPr lang="en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à coins arrondis 21"/>
          <p:cNvSpPr/>
          <p:nvPr>
            <p:custDataLst>
              <p:tags r:id="rId11"/>
            </p:custDataLst>
          </p:nvPr>
        </p:nvSpPr>
        <p:spPr>
          <a:xfrm>
            <a:off x="885050" y="4314946"/>
            <a:ext cx="2930096" cy="550414"/>
          </a:xfrm>
          <a:prstGeom prst="roundRect">
            <a:avLst/>
          </a:prstGeom>
          <a:noFill/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aux d’urbanisation</a:t>
            </a:r>
          </a:p>
        </p:txBody>
      </p:sp>
      <p:sp>
        <p:nvSpPr>
          <p:cNvPr id="26" name="Rectangle à coins arrondis 25"/>
          <p:cNvSpPr/>
          <p:nvPr>
            <p:custDataLst>
              <p:tags r:id="rId12"/>
            </p:custDataLst>
          </p:nvPr>
        </p:nvSpPr>
        <p:spPr>
          <a:xfrm>
            <a:off x="5544313" y="4314946"/>
            <a:ext cx="2704516" cy="550414"/>
          </a:xfrm>
          <a:prstGeom prst="roundRect">
            <a:avLst/>
          </a:prstGeom>
          <a:noFill/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aux de fertilité</a:t>
            </a:r>
          </a:p>
        </p:txBody>
      </p:sp>
      <p:cxnSp>
        <p:nvCxnSpPr>
          <p:cNvPr id="27" name="Connecteur droit avec flèche 26"/>
          <p:cNvCxnSpPr>
            <a:stCxn id="22" idx="3"/>
            <a:endCxn id="26" idx="1"/>
          </p:cNvCxnSpPr>
          <p:nvPr>
            <p:custDataLst>
              <p:tags r:id="rId13"/>
            </p:custDataLst>
          </p:nvPr>
        </p:nvCxnSpPr>
        <p:spPr>
          <a:xfrm>
            <a:off x="3815146" y="4590153"/>
            <a:ext cx="1729167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8" name="ZoneTexte 27"/>
          <p:cNvSpPr txBox="1"/>
          <p:nvPr>
            <p:custDataLst>
              <p:tags r:id="rId14"/>
            </p:custDataLst>
          </p:nvPr>
        </p:nvSpPr>
        <p:spPr>
          <a:xfrm>
            <a:off x="494491" y="4339723"/>
            <a:ext cx="4762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fr-CA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</a:p>
        </p:txBody>
      </p:sp>
      <p:sp>
        <p:nvSpPr>
          <p:cNvPr id="30" name="ZoneTexte 29"/>
          <p:cNvSpPr txBox="1"/>
          <p:nvPr>
            <p:custDataLst>
              <p:tags r:id="rId15"/>
            </p:custDataLst>
          </p:nvPr>
        </p:nvSpPr>
        <p:spPr>
          <a:xfrm>
            <a:off x="8333525" y="4390098"/>
            <a:ext cx="5651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</a:p>
        </p:txBody>
      </p:sp>
      <p:sp>
        <p:nvSpPr>
          <p:cNvPr id="33" name="ZoneTexte 32"/>
          <p:cNvSpPr txBox="1"/>
          <p:nvPr>
            <p:custDataLst>
              <p:tags r:id="rId16"/>
            </p:custDataLst>
          </p:nvPr>
        </p:nvSpPr>
        <p:spPr>
          <a:xfrm>
            <a:off x="4726061" y="5149189"/>
            <a:ext cx="21536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 = f (X</a:t>
            </a:r>
            <a:r>
              <a:rPr lang="en-CA" b="1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CA" b="1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X</a:t>
            </a:r>
            <a:r>
              <a:rPr lang="en-CA" b="1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CA" b="1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endParaRPr lang="fr-CA" b="1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9" name="Rectangle à coins arrondis 38"/>
          <p:cNvSpPr/>
          <p:nvPr>
            <p:custDataLst>
              <p:tags r:id="rId17"/>
            </p:custDataLst>
          </p:nvPr>
        </p:nvSpPr>
        <p:spPr>
          <a:xfrm>
            <a:off x="885050" y="5054573"/>
            <a:ext cx="2930096" cy="550414"/>
          </a:xfrm>
          <a:prstGeom prst="roundRect">
            <a:avLst/>
          </a:prstGeom>
          <a:noFill/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ombre de radios</a:t>
            </a:r>
          </a:p>
        </p:txBody>
      </p:sp>
      <p:cxnSp>
        <p:nvCxnSpPr>
          <p:cNvPr id="40" name="Connecteur droit avec flèche 39"/>
          <p:cNvCxnSpPr>
            <a:stCxn id="39" idx="3"/>
          </p:cNvCxnSpPr>
          <p:nvPr>
            <p:custDataLst>
              <p:tags r:id="rId18"/>
            </p:custDataLst>
          </p:nvPr>
        </p:nvCxnSpPr>
        <p:spPr>
          <a:xfrm flipV="1">
            <a:off x="3815146" y="4739833"/>
            <a:ext cx="1729167" cy="589947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41" name="ZoneTexte 40"/>
          <p:cNvSpPr txBox="1"/>
          <p:nvPr>
            <p:custDataLst>
              <p:tags r:id="rId19"/>
            </p:custDataLst>
          </p:nvPr>
        </p:nvSpPr>
        <p:spPr>
          <a:xfrm>
            <a:off x="457200" y="5073828"/>
            <a:ext cx="4762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fr-CA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  <p:cxnSp>
        <p:nvCxnSpPr>
          <p:cNvPr id="42" name="Connecteur droit avec flèche 41"/>
          <p:cNvCxnSpPr/>
          <p:nvPr>
            <p:custDataLst>
              <p:tags r:id="rId20"/>
            </p:custDataLst>
          </p:nvPr>
        </p:nvCxnSpPr>
        <p:spPr>
          <a:xfrm>
            <a:off x="674676" y="5949280"/>
            <a:ext cx="3935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8674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6" grpId="0" animBg="1"/>
      <p:bldP spid="28" grpId="0"/>
      <p:bldP spid="30" grpId="0"/>
      <p:bldP spid="33" grpId="0"/>
      <p:bldP spid="39" grpId="0" animBg="1"/>
      <p:bldP spid="4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0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1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2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3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2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9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1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2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0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9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0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2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3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4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5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3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9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9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9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8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2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4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6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8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9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1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2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3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4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5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2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9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1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2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4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5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2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3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9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0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0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1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9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ébit">
  <a:themeElements>
    <a:clrScheme name="Débit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Débit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Débit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>
    <a:lnDef>
      <a:spPr/>
      <a:bodyPr/>
      <a:lstStyle/>
      <a:style>
        <a:lnRef idx="3">
          <a:schemeClr val="accent3"/>
        </a:lnRef>
        <a:fillRef idx="0">
          <a:schemeClr val="accent3"/>
        </a:fillRef>
        <a:effectRef idx="2">
          <a:schemeClr val="accent3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35286</TotalTime>
  <Words>2090</Words>
  <Application>Microsoft Office PowerPoint</Application>
  <PresentationFormat>Affichage à l'écran (4:3)</PresentationFormat>
  <Paragraphs>387</Paragraphs>
  <Slides>27</Slides>
  <Notes>27</Notes>
  <HiddenSlides>0</HiddenSlides>
  <MMClips>0</MMClips>
  <ScaleCrop>false</ScaleCrop>
  <HeadingPairs>
    <vt:vector size="8" baseType="variant">
      <vt:variant>
        <vt:lpstr>Polices utilisées</vt:lpstr>
      </vt:variant>
      <vt:variant>
        <vt:i4>8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7</vt:i4>
      </vt:variant>
    </vt:vector>
  </HeadingPairs>
  <TitlesOfParts>
    <vt:vector size="37" baseType="lpstr">
      <vt:lpstr>Arial</vt:lpstr>
      <vt:lpstr>Calibri</vt:lpstr>
      <vt:lpstr>Cambria Math</vt:lpstr>
      <vt:lpstr>Constantia</vt:lpstr>
      <vt:lpstr>Gill Sans MT</vt:lpstr>
      <vt:lpstr>Symbol</vt:lpstr>
      <vt:lpstr>Wingdings</vt:lpstr>
      <vt:lpstr>Wingdings 2</vt:lpstr>
      <vt:lpstr>Débit</vt:lpstr>
      <vt:lpstr>Equation</vt:lpstr>
      <vt:lpstr>Leçon 6</vt:lpstr>
      <vt:lpstr>Au programme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Au programme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Tout prochaineme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itre 3</dc:title>
  <dc:creator>El Hadj TOURE</dc:creator>
  <cp:lastModifiedBy>Khadijatou Ibrahima Dia</cp:lastModifiedBy>
  <cp:revision>4778</cp:revision>
  <cp:lastPrinted>2023-07-21T09:56:59Z</cp:lastPrinted>
  <dcterms:created xsi:type="dcterms:W3CDTF">2010-07-12T19:00:43Z</dcterms:created>
  <dcterms:modified xsi:type="dcterms:W3CDTF">2024-05-01T12:42:06Z</dcterms:modified>
</cp:coreProperties>
</file>